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AB302D3" w14:textId="39569A9E" w:rsidR="00B40BBF" w:rsidRPr="0002486C" w:rsidRDefault="00B40BBF" w:rsidP="0002486C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2486C">
        <w:rPr>
          <w:rFonts w:ascii="Times New Roman" w:hAnsi="Times New Roman" w:cs="Times New Roman"/>
          <w:b/>
          <w:sz w:val="24"/>
          <w:szCs w:val="24"/>
        </w:rPr>
        <w:t>ĐÁP ÁN ĐỀ KIỂM TRA GIỮA KÌ II</w:t>
      </w:r>
      <w:r w:rsidR="007E2CDA">
        <w:rPr>
          <w:rFonts w:ascii="Times New Roman" w:hAnsi="Times New Roman" w:cs="Times New Roman"/>
          <w:b/>
          <w:sz w:val="24"/>
          <w:szCs w:val="24"/>
        </w:rPr>
        <w:t xml:space="preserve"> (21</w:t>
      </w:r>
      <w:r w:rsidR="0002486C" w:rsidRPr="0002486C">
        <w:rPr>
          <w:rFonts w:ascii="Times New Roman" w:hAnsi="Times New Roman" w:cs="Times New Roman"/>
          <w:b/>
          <w:sz w:val="24"/>
          <w:szCs w:val="24"/>
        </w:rPr>
        <w:t>-2</w:t>
      </w:r>
      <w:r w:rsidR="007E2CDA">
        <w:rPr>
          <w:rFonts w:ascii="Times New Roman" w:hAnsi="Times New Roman" w:cs="Times New Roman"/>
          <w:b/>
          <w:sz w:val="24"/>
          <w:szCs w:val="24"/>
        </w:rPr>
        <w:t>2</w:t>
      </w:r>
      <w:r w:rsidR="0002486C" w:rsidRPr="0002486C">
        <w:rPr>
          <w:rFonts w:ascii="Times New Roman" w:hAnsi="Times New Roman" w:cs="Times New Roman"/>
          <w:b/>
          <w:sz w:val="24"/>
          <w:szCs w:val="24"/>
        </w:rPr>
        <w:t>)</w:t>
      </w:r>
      <w:r w:rsidRPr="0002486C">
        <w:rPr>
          <w:rFonts w:ascii="Times New Roman" w:hAnsi="Times New Roman" w:cs="Times New Roman"/>
          <w:b/>
          <w:sz w:val="24"/>
          <w:szCs w:val="24"/>
        </w:rPr>
        <w:t xml:space="preserve"> Môn: Toán, lớp 12</w:t>
      </w:r>
    </w:p>
    <w:p w14:paraId="4EAE1982" w14:textId="77777777" w:rsidR="00B40BBF" w:rsidRPr="00B40BBF" w:rsidRDefault="00B40BBF" w:rsidP="00B40BBF">
      <w:pPr>
        <w:rPr>
          <w:rFonts w:ascii="Times New Roman" w:hAnsi="Times New Roman" w:cs="Times New Roman"/>
          <w:b/>
          <w:sz w:val="24"/>
          <w:szCs w:val="24"/>
        </w:rPr>
      </w:pPr>
      <w:r w:rsidRPr="00B40BBF">
        <w:rPr>
          <w:rFonts w:ascii="Times New Roman" w:hAnsi="Times New Roman" w:cs="Times New Roman"/>
          <w:b/>
          <w:sz w:val="24"/>
          <w:szCs w:val="24"/>
        </w:rPr>
        <w:t>I. PHẦN TRẮC NGHIỆM</w:t>
      </w:r>
    </w:p>
    <w:p w14:paraId="08157589" w14:textId="7BCDF5A5" w:rsidR="00B40BBF" w:rsidRPr="00B40BBF" w:rsidRDefault="00EE3130" w:rsidP="00B40BBF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Mã đề 001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44"/>
        <w:gridCol w:w="527"/>
        <w:gridCol w:w="527"/>
        <w:gridCol w:w="527"/>
        <w:gridCol w:w="526"/>
        <w:gridCol w:w="526"/>
        <w:gridCol w:w="527"/>
        <w:gridCol w:w="527"/>
        <w:gridCol w:w="527"/>
        <w:gridCol w:w="528"/>
        <w:gridCol w:w="528"/>
        <w:gridCol w:w="528"/>
        <w:gridCol w:w="528"/>
        <w:gridCol w:w="528"/>
        <w:gridCol w:w="528"/>
        <w:gridCol w:w="528"/>
        <w:gridCol w:w="528"/>
        <w:gridCol w:w="528"/>
        <w:gridCol w:w="528"/>
      </w:tblGrid>
      <w:tr w:rsidR="00B40BBF" w:rsidRPr="00B40BBF" w14:paraId="4EAFF0AA" w14:textId="77777777" w:rsidTr="0067694C">
        <w:trPr>
          <w:jc w:val="center"/>
        </w:trPr>
        <w:tc>
          <w:tcPr>
            <w:tcW w:w="644" w:type="dxa"/>
            <w:shd w:val="clear" w:color="auto" w:fill="FBD4B4"/>
          </w:tcPr>
          <w:p w14:paraId="3A4AB787" w14:textId="77777777" w:rsidR="00B40BBF" w:rsidRPr="00B40BBF" w:rsidRDefault="00B40BBF" w:rsidP="002A11F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40BBF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527" w:type="dxa"/>
            <w:shd w:val="clear" w:color="auto" w:fill="FBD4B4"/>
          </w:tcPr>
          <w:p w14:paraId="5F6F76B4" w14:textId="77777777" w:rsidR="00B40BBF" w:rsidRPr="00B40BBF" w:rsidRDefault="00B40BBF" w:rsidP="002A11F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40BBF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527" w:type="dxa"/>
            <w:shd w:val="clear" w:color="auto" w:fill="FBD4B4"/>
          </w:tcPr>
          <w:p w14:paraId="5229CE3A" w14:textId="77777777" w:rsidR="00B40BBF" w:rsidRPr="00B40BBF" w:rsidRDefault="00B40BBF" w:rsidP="002A11F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40BBF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527" w:type="dxa"/>
            <w:shd w:val="clear" w:color="auto" w:fill="FBD4B4"/>
          </w:tcPr>
          <w:p w14:paraId="28D9640F" w14:textId="77777777" w:rsidR="00B40BBF" w:rsidRPr="00B40BBF" w:rsidRDefault="00B40BBF" w:rsidP="002A11F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40BBF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526" w:type="dxa"/>
            <w:shd w:val="clear" w:color="auto" w:fill="FBD4B4"/>
          </w:tcPr>
          <w:p w14:paraId="36E056E3" w14:textId="77777777" w:rsidR="00B40BBF" w:rsidRPr="00B40BBF" w:rsidRDefault="00B40BBF" w:rsidP="002A11F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40BBF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526" w:type="dxa"/>
            <w:shd w:val="clear" w:color="auto" w:fill="FBD4B4"/>
          </w:tcPr>
          <w:p w14:paraId="57720839" w14:textId="77777777" w:rsidR="00B40BBF" w:rsidRPr="00B40BBF" w:rsidRDefault="00B40BBF" w:rsidP="002A11F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40BBF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527" w:type="dxa"/>
            <w:shd w:val="clear" w:color="auto" w:fill="FBD4B4"/>
          </w:tcPr>
          <w:p w14:paraId="4CB250AB" w14:textId="77777777" w:rsidR="00B40BBF" w:rsidRPr="00B40BBF" w:rsidRDefault="00B40BBF" w:rsidP="002A11F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40BBF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527" w:type="dxa"/>
            <w:shd w:val="clear" w:color="auto" w:fill="FBD4B4"/>
          </w:tcPr>
          <w:p w14:paraId="6FCD816A" w14:textId="77777777" w:rsidR="00B40BBF" w:rsidRPr="00B40BBF" w:rsidRDefault="00B40BBF" w:rsidP="002A11F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40BBF"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527" w:type="dxa"/>
            <w:shd w:val="clear" w:color="auto" w:fill="FBD4B4"/>
          </w:tcPr>
          <w:p w14:paraId="39EAC2C8" w14:textId="77777777" w:rsidR="00B40BBF" w:rsidRPr="00B40BBF" w:rsidRDefault="00B40BBF" w:rsidP="002A11F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40BBF"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528" w:type="dxa"/>
            <w:shd w:val="clear" w:color="auto" w:fill="FBD4B4"/>
          </w:tcPr>
          <w:p w14:paraId="7E3F557C" w14:textId="77777777" w:rsidR="00B40BBF" w:rsidRPr="00B40BBF" w:rsidRDefault="00B40BBF" w:rsidP="002A11F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40BBF">
              <w:rPr>
                <w:rFonts w:ascii="Times New Roman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528" w:type="dxa"/>
            <w:shd w:val="clear" w:color="auto" w:fill="FBD4B4"/>
          </w:tcPr>
          <w:p w14:paraId="5EBF664A" w14:textId="77777777" w:rsidR="00B40BBF" w:rsidRPr="00B40BBF" w:rsidRDefault="00B40BBF" w:rsidP="002A11F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40BBF">
              <w:rPr>
                <w:rFonts w:ascii="Times New Roman" w:hAnsi="Times New Roman"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528" w:type="dxa"/>
            <w:shd w:val="clear" w:color="auto" w:fill="FBD4B4"/>
          </w:tcPr>
          <w:p w14:paraId="6FC40277" w14:textId="77777777" w:rsidR="00B40BBF" w:rsidRPr="00B40BBF" w:rsidRDefault="00B40BBF" w:rsidP="002A11F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40BBF">
              <w:rPr>
                <w:rFonts w:ascii="Times New Roman" w:hAnsi="Times New Roman" w:cs="Times New Roman"/>
                <w:b/>
                <w:sz w:val="24"/>
                <w:szCs w:val="24"/>
              </w:rPr>
              <w:t>11</w:t>
            </w:r>
          </w:p>
        </w:tc>
        <w:tc>
          <w:tcPr>
            <w:tcW w:w="528" w:type="dxa"/>
            <w:shd w:val="clear" w:color="auto" w:fill="FBD4B4"/>
          </w:tcPr>
          <w:p w14:paraId="4D9F8A69" w14:textId="77777777" w:rsidR="00B40BBF" w:rsidRPr="00B40BBF" w:rsidRDefault="00B40BBF" w:rsidP="002A11F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40BBF">
              <w:rPr>
                <w:rFonts w:ascii="Times New Roman" w:hAnsi="Times New Roman" w:cs="Times New Roman"/>
                <w:b/>
                <w:sz w:val="24"/>
                <w:szCs w:val="24"/>
              </w:rPr>
              <w:t>12</w:t>
            </w:r>
          </w:p>
        </w:tc>
        <w:tc>
          <w:tcPr>
            <w:tcW w:w="528" w:type="dxa"/>
            <w:shd w:val="clear" w:color="auto" w:fill="FBD4B4"/>
          </w:tcPr>
          <w:p w14:paraId="7C8DCFA8" w14:textId="77777777" w:rsidR="00B40BBF" w:rsidRPr="00B40BBF" w:rsidRDefault="00B40BBF" w:rsidP="002A11F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40BBF">
              <w:rPr>
                <w:rFonts w:ascii="Times New Roman" w:hAnsi="Times New Roman" w:cs="Times New Roman"/>
                <w:b/>
                <w:sz w:val="24"/>
                <w:szCs w:val="24"/>
              </w:rPr>
              <w:t>13</w:t>
            </w:r>
          </w:p>
        </w:tc>
        <w:tc>
          <w:tcPr>
            <w:tcW w:w="528" w:type="dxa"/>
            <w:shd w:val="clear" w:color="auto" w:fill="FBD4B4"/>
          </w:tcPr>
          <w:p w14:paraId="6764675A" w14:textId="77777777" w:rsidR="00B40BBF" w:rsidRPr="00B40BBF" w:rsidRDefault="00B40BBF" w:rsidP="002A11F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40BBF">
              <w:rPr>
                <w:rFonts w:ascii="Times New Roman" w:hAnsi="Times New Roman" w:cs="Times New Roman"/>
                <w:b/>
                <w:sz w:val="24"/>
                <w:szCs w:val="24"/>
              </w:rPr>
              <w:t>14</w:t>
            </w:r>
          </w:p>
        </w:tc>
        <w:tc>
          <w:tcPr>
            <w:tcW w:w="528" w:type="dxa"/>
            <w:shd w:val="clear" w:color="auto" w:fill="FBD4B4"/>
          </w:tcPr>
          <w:p w14:paraId="11DDC330" w14:textId="77777777" w:rsidR="00B40BBF" w:rsidRPr="00B40BBF" w:rsidRDefault="00B40BBF" w:rsidP="002A11F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40BBF">
              <w:rPr>
                <w:rFonts w:ascii="Times New Roman" w:hAnsi="Times New Roman" w:cs="Times New Roman"/>
                <w:b/>
                <w:sz w:val="24"/>
                <w:szCs w:val="24"/>
              </w:rPr>
              <w:t>15</w:t>
            </w:r>
          </w:p>
        </w:tc>
        <w:tc>
          <w:tcPr>
            <w:tcW w:w="528" w:type="dxa"/>
            <w:shd w:val="clear" w:color="auto" w:fill="FBD4B4"/>
          </w:tcPr>
          <w:p w14:paraId="0395B39A" w14:textId="77777777" w:rsidR="00B40BBF" w:rsidRPr="00B40BBF" w:rsidRDefault="00B40BBF" w:rsidP="002A11F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40BBF">
              <w:rPr>
                <w:rFonts w:ascii="Times New Roman" w:hAnsi="Times New Roman" w:cs="Times New Roman"/>
                <w:b/>
                <w:sz w:val="24"/>
                <w:szCs w:val="24"/>
              </w:rPr>
              <w:t>16</w:t>
            </w:r>
          </w:p>
        </w:tc>
        <w:tc>
          <w:tcPr>
            <w:tcW w:w="528" w:type="dxa"/>
            <w:shd w:val="clear" w:color="auto" w:fill="FBD4B4"/>
          </w:tcPr>
          <w:p w14:paraId="2117C009" w14:textId="77777777" w:rsidR="00B40BBF" w:rsidRPr="00B40BBF" w:rsidRDefault="00B40BBF" w:rsidP="002A11F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40BBF">
              <w:rPr>
                <w:rFonts w:ascii="Times New Roman" w:hAnsi="Times New Roman" w:cs="Times New Roman"/>
                <w:b/>
                <w:sz w:val="24"/>
                <w:szCs w:val="24"/>
              </w:rPr>
              <w:t>17</w:t>
            </w:r>
          </w:p>
        </w:tc>
        <w:tc>
          <w:tcPr>
            <w:tcW w:w="528" w:type="dxa"/>
            <w:shd w:val="clear" w:color="auto" w:fill="FBD4B4"/>
          </w:tcPr>
          <w:p w14:paraId="272EEFBD" w14:textId="77777777" w:rsidR="00B40BBF" w:rsidRPr="00B40BBF" w:rsidRDefault="00B40BBF" w:rsidP="002A11F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40BBF">
              <w:rPr>
                <w:rFonts w:ascii="Times New Roman" w:hAnsi="Times New Roman" w:cs="Times New Roman"/>
                <w:b/>
                <w:sz w:val="24"/>
                <w:szCs w:val="24"/>
              </w:rPr>
              <w:t>18</w:t>
            </w:r>
          </w:p>
        </w:tc>
      </w:tr>
      <w:tr w:rsidR="0067694C" w:rsidRPr="00B40BBF" w14:paraId="408D41C6" w14:textId="77777777" w:rsidTr="0067694C">
        <w:trPr>
          <w:jc w:val="center"/>
        </w:trPr>
        <w:tc>
          <w:tcPr>
            <w:tcW w:w="644" w:type="dxa"/>
            <w:shd w:val="clear" w:color="auto" w:fill="auto"/>
          </w:tcPr>
          <w:p w14:paraId="4EB07CC7" w14:textId="77777777" w:rsidR="0067694C" w:rsidRPr="00B40BBF" w:rsidRDefault="0067694C" w:rsidP="002A11F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40BBF">
              <w:rPr>
                <w:rFonts w:ascii="Times New Roman" w:hAnsi="Times New Roman" w:cs="Times New Roman"/>
                <w:b/>
                <w:sz w:val="24"/>
                <w:szCs w:val="24"/>
              </w:rPr>
              <w:t>ĐA</w:t>
            </w:r>
          </w:p>
        </w:tc>
        <w:tc>
          <w:tcPr>
            <w:tcW w:w="527" w:type="dxa"/>
            <w:shd w:val="clear" w:color="auto" w:fill="auto"/>
          </w:tcPr>
          <w:p w14:paraId="63AFC205" w14:textId="4B991E7C" w:rsidR="0067694C" w:rsidRPr="00B40BBF" w:rsidRDefault="00836C42" w:rsidP="002A11F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527" w:type="dxa"/>
            <w:shd w:val="clear" w:color="auto" w:fill="auto"/>
          </w:tcPr>
          <w:p w14:paraId="68B330F3" w14:textId="6AC4BDAF" w:rsidR="0067694C" w:rsidRPr="00B40BBF" w:rsidRDefault="00836C42" w:rsidP="002A11F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527" w:type="dxa"/>
            <w:shd w:val="clear" w:color="auto" w:fill="auto"/>
          </w:tcPr>
          <w:p w14:paraId="3D69D323" w14:textId="5E2D28B7" w:rsidR="0067694C" w:rsidRPr="00B40BBF" w:rsidRDefault="00836C42" w:rsidP="002A11F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526" w:type="dxa"/>
            <w:shd w:val="clear" w:color="auto" w:fill="auto"/>
          </w:tcPr>
          <w:p w14:paraId="1FD5BF08" w14:textId="16AA2878" w:rsidR="0067694C" w:rsidRPr="00B40BBF" w:rsidRDefault="00836C42" w:rsidP="002A11F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526" w:type="dxa"/>
            <w:shd w:val="clear" w:color="auto" w:fill="auto"/>
          </w:tcPr>
          <w:p w14:paraId="660E5D29" w14:textId="6EB2CAC4" w:rsidR="0067694C" w:rsidRPr="00B40BBF" w:rsidRDefault="0067694C" w:rsidP="002A11F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527" w:type="dxa"/>
            <w:shd w:val="clear" w:color="auto" w:fill="auto"/>
          </w:tcPr>
          <w:p w14:paraId="5018E421" w14:textId="45F1A37B" w:rsidR="0067694C" w:rsidRPr="00B40BBF" w:rsidRDefault="00836C42" w:rsidP="002A11F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527" w:type="dxa"/>
            <w:shd w:val="clear" w:color="auto" w:fill="auto"/>
          </w:tcPr>
          <w:p w14:paraId="65F4B7F4" w14:textId="048F0844" w:rsidR="0067694C" w:rsidRPr="00B40BBF" w:rsidRDefault="00836C42" w:rsidP="002A11F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527" w:type="dxa"/>
            <w:shd w:val="clear" w:color="auto" w:fill="auto"/>
          </w:tcPr>
          <w:p w14:paraId="7841F00B" w14:textId="7B8088C1" w:rsidR="0067694C" w:rsidRPr="00B40BBF" w:rsidRDefault="00836C42" w:rsidP="002A11F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528" w:type="dxa"/>
            <w:shd w:val="clear" w:color="auto" w:fill="auto"/>
          </w:tcPr>
          <w:p w14:paraId="14A2BF20" w14:textId="043BD55F" w:rsidR="0067694C" w:rsidRPr="00B40BBF" w:rsidRDefault="00836C42" w:rsidP="002A11F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528" w:type="dxa"/>
            <w:shd w:val="clear" w:color="auto" w:fill="auto"/>
          </w:tcPr>
          <w:p w14:paraId="428ADC1B" w14:textId="5B5246DE" w:rsidR="0067694C" w:rsidRPr="00B40BBF" w:rsidRDefault="00836C42" w:rsidP="002A11F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528" w:type="dxa"/>
            <w:shd w:val="clear" w:color="auto" w:fill="auto"/>
          </w:tcPr>
          <w:p w14:paraId="642ADB76" w14:textId="025E5DC3" w:rsidR="0067694C" w:rsidRPr="00B40BBF" w:rsidRDefault="00836C42" w:rsidP="002A11F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528" w:type="dxa"/>
            <w:shd w:val="clear" w:color="auto" w:fill="auto"/>
          </w:tcPr>
          <w:p w14:paraId="5B322E09" w14:textId="1C2175D8" w:rsidR="0067694C" w:rsidRPr="00B40BBF" w:rsidRDefault="00836C42" w:rsidP="002A11F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528" w:type="dxa"/>
            <w:shd w:val="clear" w:color="auto" w:fill="auto"/>
          </w:tcPr>
          <w:p w14:paraId="2F1CE5E3" w14:textId="588A2110" w:rsidR="0067694C" w:rsidRPr="00B40BBF" w:rsidRDefault="004D65CE" w:rsidP="002A11F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528" w:type="dxa"/>
            <w:shd w:val="clear" w:color="auto" w:fill="auto"/>
          </w:tcPr>
          <w:p w14:paraId="02AC0E69" w14:textId="0E366392" w:rsidR="0067694C" w:rsidRPr="00B40BBF" w:rsidRDefault="0067694C" w:rsidP="002A11F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528" w:type="dxa"/>
            <w:shd w:val="clear" w:color="auto" w:fill="auto"/>
          </w:tcPr>
          <w:p w14:paraId="1DB17690" w14:textId="50A126ED" w:rsidR="0067694C" w:rsidRPr="00B40BBF" w:rsidRDefault="004D65CE" w:rsidP="002A11F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528" w:type="dxa"/>
            <w:shd w:val="clear" w:color="auto" w:fill="auto"/>
          </w:tcPr>
          <w:p w14:paraId="3C1E306E" w14:textId="4BEE9ECE" w:rsidR="0067694C" w:rsidRPr="00B40BBF" w:rsidRDefault="004D65CE" w:rsidP="002A11F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528" w:type="dxa"/>
            <w:shd w:val="clear" w:color="auto" w:fill="auto"/>
          </w:tcPr>
          <w:p w14:paraId="6D34CCB1" w14:textId="212F31BC" w:rsidR="0067694C" w:rsidRPr="00B40BBF" w:rsidRDefault="0067694C" w:rsidP="002A11F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528" w:type="dxa"/>
            <w:shd w:val="clear" w:color="auto" w:fill="auto"/>
          </w:tcPr>
          <w:p w14:paraId="1D9D8F40" w14:textId="2A93C7C0" w:rsidR="0067694C" w:rsidRPr="00B40BBF" w:rsidRDefault="0067694C" w:rsidP="002A11F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</w:tr>
      <w:tr w:rsidR="0067694C" w:rsidRPr="00B40BBF" w14:paraId="3DECAC02" w14:textId="77777777" w:rsidTr="0067694C">
        <w:trPr>
          <w:jc w:val="center"/>
        </w:trPr>
        <w:tc>
          <w:tcPr>
            <w:tcW w:w="10138" w:type="dxa"/>
            <w:gridSpan w:val="19"/>
            <w:shd w:val="clear" w:color="auto" w:fill="auto"/>
          </w:tcPr>
          <w:p w14:paraId="06211343" w14:textId="77777777" w:rsidR="0067694C" w:rsidRPr="00B40BBF" w:rsidRDefault="0067694C" w:rsidP="002A11F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7694C" w:rsidRPr="00B40BBF" w14:paraId="3AD8E707" w14:textId="77777777" w:rsidTr="0067694C">
        <w:trPr>
          <w:jc w:val="center"/>
        </w:trPr>
        <w:tc>
          <w:tcPr>
            <w:tcW w:w="644" w:type="dxa"/>
            <w:shd w:val="clear" w:color="auto" w:fill="FBD4B4"/>
          </w:tcPr>
          <w:p w14:paraId="3B8FAB2F" w14:textId="77777777" w:rsidR="0067694C" w:rsidRPr="00B40BBF" w:rsidRDefault="0067694C" w:rsidP="002A11F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40BBF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527" w:type="dxa"/>
            <w:shd w:val="clear" w:color="auto" w:fill="FBD4B4"/>
          </w:tcPr>
          <w:p w14:paraId="11A6F77A" w14:textId="77777777" w:rsidR="0067694C" w:rsidRPr="00B40BBF" w:rsidRDefault="0067694C" w:rsidP="002A11F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40BBF">
              <w:rPr>
                <w:rFonts w:ascii="Times New Roman" w:hAnsi="Times New Roman" w:cs="Times New Roman"/>
                <w:b/>
                <w:sz w:val="24"/>
                <w:szCs w:val="24"/>
              </w:rPr>
              <w:t>19</w:t>
            </w:r>
          </w:p>
        </w:tc>
        <w:tc>
          <w:tcPr>
            <w:tcW w:w="527" w:type="dxa"/>
            <w:shd w:val="clear" w:color="auto" w:fill="FBD4B4"/>
          </w:tcPr>
          <w:p w14:paraId="4D70CF26" w14:textId="77777777" w:rsidR="0067694C" w:rsidRPr="00B40BBF" w:rsidRDefault="0067694C" w:rsidP="002A11F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40BBF">
              <w:rPr>
                <w:rFonts w:ascii="Times New Roman" w:hAnsi="Times New Roman" w:cs="Times New Roman"/>
                <w:b/>
                <w:sz w:val="24"/>
                <w:szCs w:val="24"/>
              </w:rPr>
              <w:t>20</w:t>
            </w:r>
          </w:p>
        </w:tc>
        <w:tc>
          <w:tcPr>
            <w:tcW w:w="527" w:type="dxa"/>
            <w:shd w:val="clear" w:color="auto" w:fill="FBD4B4"/>
          </w:tcPr>
          <w:p w14:paraId="7BC7B7BF" w14:textId="77777777" w:rsidR="0067694C" w:rsidRPr="00B40BBF" w:rsidRDefault="0067694C" w:rsidP="002A11F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40BBF">
              <w:rPr>
                <w:rFonts w:ascii="Times New Roman" w:hAnsi="Times New Roman" w:cs="Times New Roman"/>
                <w:b/>
                <w:sz w:val="24"/>
                <w:szCs w:val="24"/>
              </w:rPr>
              <w:t>21</w:t>
            </w:r>
          </w:p>
        </w:tc>
        <w:tc>
          <w:tcPr>
            <w:tcW w:w="526" w:type="dxa"/>
            <w:shd w:val="clear" w:color="auto" w:fill="FBD4B4"/>
          </w:tcPr>
          <w:p w14:paraId="37E11D83" w14:textId="77777777" w:rsidR="0067694C" w:rsidRPr="00B40BBF" w:rsidRDefault="0067694C" w:rsidP="002A11F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40BBF">
              <w:rPr>
                <w:rFonts w:ascii="Times New Roman" w:hAnsi="Times New Roman" w:cs="Times New Roman"/>
                <w:b/>
                <w:sz w:val="24"/>
                <w:szCs w:val="24"/>
              </w:rPr>
              <w:t>22</w:t>
            </w:r>
          </w:p>
        </w:tc>
        <w:tc>
          <w:tcPr>
            <w:tcW w:w="526" w:type="dxa"/>
            <w:shd w:val="clear" w:color="auto" w:fill="FBD4B4"/>
          </w:tcPr>
          <w:p w14:paraId="5235FF7C" w14:textId="77777777" w:rsidR="0067694C" w:rsidRPr="00B40BBF" w:rsidRDefault="0067694C" w:rsidP="002A11F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40BBF">
              <w:rPr>
                <w:rFonts w:ascii="Times New Roman" w:hAnsi="Times New Roman" w:cs="Times New Roman"/>
                <w:b/>
                <w:sz w:val="24"/>
                <w:szCs w:val="24"/>
              </w:rPr>
              <w:t>23</w:t>
            </w:r>
          </w:p>
        </w:tc>
        <w:tc>
          <w:tcPr>
            <w:tcW w:w="527" w:type="dxa"/>
            <w:shd w:val="clear" w:color="auto" w:fill="FBD4B4"/>
          </w:tcPr>
          <w:p w14:paraId="7C970A2A" w14:textId="77777777" w:rsidR="0067694C" w:rsidRPr="00B40BBF" w:rsidRDefault="0067694C" w:rsidP="002A11F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40BBF">
              <w:rPr>
                <w:rFonts w:ascii="Times New Roman" w:hAnsi="Times New Roman" w:cs="Times New Roman"/>
                <w:b/>
                <w:sz w:val="24"/>
                <w:szCs w:val="24"/>
              </w:rPr>
              <w:t>24</w:t>
            </w:r>
          </w:p>
        </w:tc>
        <w:tc>
          <w:tcPr>
            <w:tcW w:w="527" w:type="dxa"/>
            <w:shd w:val="clear" w:color="auto" w:fill="FBD4B4"/>
          </w:tcPr>
          <w:p w14:paraId="496DF075" w14:textId="77777777" w:rsidR="0067694C" w:rsidRPr="00B40BBF" w:rsidRDefault="0067694C" w:rsidP="002A11F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40BBF">
              <w:rPr>
                <w:rFonts w:ascii="Times New Roman" w:hAnsi="Times New Roman" w:cs="Times New Roman"/>
                <w:b/>
                <w:sz w:val="24"/>
                <w:szCs w:val="24"/>
              </w:rPr>
              <w:t>25</w:t>
            </w:r>
          </w:p>
        </w:tc>
        <w:tc>
          <w:tcPr>
            <w:tcW w:w="527" w:type="dxa"/>
            <w:shd w:val="clear" w:color="auto" w:fill="FBD4B4"/>
          </w:tcPr>
          <w:p w14:paraId="19AE9472" w14:textId="77777777" w:rsidR="0067694C" w:rsidRPr="00B40BBF" w:rsidRDefault="0067694C" w:rsidP="002A11F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40BBF">
              <w:rPr>
                <w:rFonts w:ascii="Times New Roman" w:hAnsi="Times New Roman" w:cs="Times New Roman"/>
                <w:b/>
                <w:sz w:val="24"/>
                <w:szCs w:val="24"/>
              </w:rPr>
              <w:t>26</w:t>
            </w:r>
          </w:p>
        </w:tc>
        <w:tc>
          <w:tcPr>
            <w:tcW w:w="528" w:type="dxa"/>
            <w:shd w:val="clear" w:color="auto" w:fill="FBD4B4"/>
          </w:tcPr>
          <w:p w14:paraId="59818805" w14:textId="77777777" w:rsidR="0067694C" w:rsidRPr="00B40BBF" w:rsidRDefault="0067694C" w:rsidP="002A11F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40BBF">
              <w:rPr>
                <w:rFonts w:ascii="Times New Roman" w:hAnsi="Times New Roman" w:cs="Times New Roman"/>
                <w:b/>
                <w:sz w:val="24"/>
                <w:szCs w:val="24"/>
              </w:rPr>
              <w:t>27</w:t>
            </w:r>
          </w:p>
        </w:tc>
        <w:tc>
          <w:tcPr>
            <w:tcW w:w="528" w:type="dxa"/>
            <w:shd w:val="clear" w:color="auto" w:fill="FBD4B4"/>
          </w:tcPr>
          <w:p w14:paraId="594C00E8" w14:textId="77777777" w:rsidR="0067694C" w:rsidRPr="00B40BBF" w:rsidRDefault="0067694C" w:rsidP="002A11F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40BBF">
              <w:rPr>
                <w:rFonts w:ascii="Times New Roman" w:hAnsi="Times New Roman" w:cs="Times New Roman"/>
                <w:b/>
                <w:sz w:val="24"/>
                <w:szCs w:val="24"/>
              </w:rPr>
              <w:t>28</w:t>
            </w:r>
          </w:p>
        </w:tc>
        <w:tc>
          <w:tcPr>
            <w:tcW w:w="528" w:type="dxa"/>
            <w:shd w:val="clear" w:color="auto" w:fill="FBD4B4"/>
          </w:tcPr>
          <w:p w14:paraId="53CB9CFF" w14:textId="77777777" w:rsidR="0067694C" w:rsidRPr="00B40BBF" w:rsidRDefault="0067694C" w:rsidP="002A11F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40BBF">
              <w:rPr>
                <w:rFonts w:ascii="Times New Roman" w:hAnsi="Times New Roman" w:cs="Times New Roman"/>
                <w:b/>
                <w:sz w:val="24"/>
                <w:szCs w:val="24"/>
              </w:rPr>
              <w:t>29</w:t>
            </w:r>
          </w:p>
        </w:tc>
        <w:tc>
          <w:tcPr>
            <w:tcW w:w="528" w:type="dxa"/>
            <w:shd w:val="clear" w:color="auto" w:fill="FBD4B4"/>
          </w:tcPr>
          <w:p w14:paraId="4552BEE0" w14:textId="77777777" w:rsidR="0067694C" w:rsidRPr="00B40BBF" w:rsidRDefault="0067694C" w:rsidP="002A11F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40BBF">
              <w:rPr>
                <w:rFonts w:ascii="Times New Roman" w:hAnsi="Times New Roman" w:cs="Times New Roman"/>
                <w:b/>
                <w:sz w:val="24"/>
                <w:szCs w:val="24"/>
              </w:rPr>
              <w:t>30</w:t>
            </w:r>
          </w:p>
        </w:tc>
        <w:tc>
          <w:tcPr>
            <w:tcW w:w="528" w:type="dxa"/>
            <w:shd w:val="clear" w:color="auto" w:fill="FBD4B4"/>
          </w:tcPr>
          <w:p w14:paraId="127161DB" w14:textId="77777777" w:rsidR="0067694C" w:rsidRPr="00B40BBF" w:rsidRDefault="0067694C" w:rsidP="002A11F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40BBF">
              <w:rPr>
                <w:rFonts w:ascii="Times New Roman" w:hAnsi="Times New Roman" w:cs="Times New Roman"/>
                <w:b/>
                <w:sz w:val="24"/>
                <w:szCs w:val="24"/>
              </w:rPr>
              <w:t>31</w:t>
            </w:r>
          </w:p>
        </w:tc>
        <w:tc>
          <w:tcPr>
            <w:tcW w:w="528" w:type="dxa"/>
            <w:shd w:val="clear" w:color="auto" w:fill="FBD4B4"/>
          </w:tcPr>
          <w:p w14:paraId="22C3D72B" w14:textId="77777777" w:rsidR="0067694C" w:rsidRPr="00B40BBF" w:rsidRDefault="0067694C" w:rsidP="002A11F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40BBF">
              <w:rPr>
                <w:rFonts w:ascii="Times New Roman" w:hAnsi="Times New Roman" w:cs="Times New Roman"/>
                <w:b/>
                <w:sz w:val="24"/>
                <w:szCs w:val="24"/>
              </w:rPr>
              <w:t>32</w:t>
            </w:r>
          </w:p>
        </w:tc>
        <w:tc>
          <w:tcPr>
            <w:tcW w:w="528" w:type="dxa"/>
            <w:shd w:val="clear" w:color="auto" w:fill="FBD4B4"/>
          </w:tcPr>
          <w:p w14:paraId="4E224079" w14:textId="77777777" w:rsidR="0067694C" w:rsidRPr="00B40BBF" w:rsidRDefault="0067694C" w:rsidP="002A11F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40BBF">
              <w:rPr>
                <w:rFonts w:ascii="Times New Roman" w:hAnsi="Times New Roman" w:cs="Times New Roman"/>
                <w:b/>
                <w:sz w:val="24"/>
                <w:szCs w:val="24"/>
              </w:rPr>
              <w:t>33</w:t>
            </w:r>
          </w:p>
        </w:tc>
        <w:tc>
          <w:tcPr>
            <w:tcW w:w="528" w:type="dxa"/>
            <w:shd w:val="clear" w:color="auto" w:fill="FBD4B4"/>
          </w:tcPr>
          <w:p w14:paraId="1310301C" w14:textId="77777777" w:rsidR="0067694C" w:rsidRPr="00B40BBF" w:rsidRDefault="0067694C" w:rsidP="002A11F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40BBF">
              <w:rPr>
                <w:rFonts w:ascii="Times New Roman" w:hAnsi="Times New Roman" w:cs="Times New Roman"/>
                <w:b/>
                <w:sz w:val="24"/>
                <w:szCs w:val="24"/>
              </w:rPr>
              <w:t>34</w:t>
            </w:r>
          </w:p>
        </w:tc>
        <w:tc>
          <w:tcPr>
            <w:tcW w:w="528" w:type="dxa"/>
            <w:shd w:val="clear" w:color="auto" w:fill="FBD4B4"/>
          </w:tcPr>
          <w:p w14:paraId="6F1266F4" w14:textId="77777777" w:rsidR="0067694C" w:rsidRPr="00B40BBF" w:rsidRDefault="0067694C" w:rsidP="002A11F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40BBF">
              <w:rPr>
                <w:rFonts w:ascii="Times New Roman" w:hAnsi="Times New Roman" w:cs="Times New Roman"/>
                <w:b/>
                <w:sz w:val="24"/>
                <w:szCs w:val="24"/>
              </w:rPr>
              <w:t>35</w:t>
            </w:r>
          </w:p>
        </w:tc>
        <w:tc>
          <w:tcPr>
            <w:tcW w:w="528" w:type="dxa"/>
            <w:shd w:val="clear" w:color="auto" w:fill="92D050"/>
          </w:tcPr>
          <w:p w14:paraId="3004951B" w14:textId="77777777" w:rsidR="0067694C" w:rsidRPr="00B40BBF" w:rsidRDefault="0067694C" w:rsidP="002A11F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7694C" w:rsidRPr="00B40BBF" w14:paraId="0C67DA60" w14:textId="77777777" w:rsidTr="0067694C">
        <w:trPr>
          <w:jc w:val="center"/>
        </w:trPr>
        <w:tc>
          <w:tcPr>
            <w:tcW w:w="644" w:type="dxa"/>
            <w:shd w:val="clear" w:color="auto" w:fill="auto"/>
          </w:tcPr>
          <w:p w14:paraId="2E23D68E" w14:textId="77777777" w:rsidR="0067694C" w:rsidRPr="00B40BBF" w:rsidRDefault="0067694C" w:rsidP="002A11F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40BBF">
              <w:rPr>
                <w:rFonts w:ascii="Times New Roman" w:hAnsi="Times New Roman" w:cs="Times New Roman"/>
                <w:b/>
                <w:sz w:val="24"/>
                <w:szCs w:val="24"/>
              </w:rPr>
              <w:t>ĐA</w:t>
            </w:r>
          </w:p>
        </w:tc>
        <w:tc>
          <w:tcPr>
            <w:tcW w:w="527" w:type="dxa"/>
            <w:shd w:val="clear" w:color="auto" w:fill="auto"/>
          </w:tcPr>
          <w:p w14:paraId="2FEAC55A" w14:textId="2FD22DA5" w:rsidR="0067694C" w:rsidRPr="00B40BBF" w:rsidRDefault="004D65CE" w:rsidP="002A11F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527" w:type="dxa"/>
            <w:shd w:val="clear" w:color="auto" w:fill="auto"/>
          </w:tcPr>
          <w:p w14:paraId="5CA1D746" w14:textId="539720B6" w:rsidR="0067694C" w:rsidRPr="00B40BBF" w:rsidRDefault="004D65CE" w:rsidP="002A11F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527" w:type="dxa"/>
            <w:shd w:val="clear" w:color="auto" w:fill="auto"/>
          </w:tcPr>
          <w:p w14:paraId="47CC8081" w14:textId="01173225" w:rsidR="0067694C" w:rsidRPr="00B40BBF" w:rsidRDefault="004D65CE" w:rsidP="002A11F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526" w:type="dxa"/>
            <w:shd w:val="clear" w:color="auto" w:fill="auto"/>
          </w:tcPr>
          <w:p w14:paraId="0B6ABA2B" w14:textId="7135B93F" w:rsidR="0067694C" w:rsidRPr="00B40BBF" w:rsidRDefault="004D65CE" w:rsidP="002A11F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526" w:type="dxa"/>
            <w:shd w:val="clear" w:color="auto" w:fill="auto"/>
          </w:tcPr>
          <w:p w14:paraId="1874CD47" w14:textId="580331A8" w:rsidR="0067694C" w:rsidRPr="00B40BBF" w:rsidRDefault="004D65CE" w:rsidP="002A11F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527" w:type="dxa"/>
            <w:shd w:val="clear" w:color="auto" w:fill="auto"/>
          </w:tcPr>
          <w:p w14:paraId="53F3E579" w14:textId="22876296" w:rsidR="0067694C" w:rsidRPr="00B40BBF" w:rsidRDefault="0067694C" w:rsidP="002A11F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527" w:type="dxa"/>
            <w:shd w:val="clear" w:color="auto" w:fill="auto"/>
          </w:tcPr>
          <w:p w14:paraId="4EB73423" w14:textId="23C16A78" w:rsidR="0067694C" w:rsidRPr="00B40BBF" w:rsidRDefault="004D65CE" w:rsidP="002A11F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527" w:type="dxa"/>
            <w:shd w:val="clear" w:color="auto" w:fill="auto"/>
          </w:tcPr>
          <w:p w14:paraId="6558131B" w14:textId="7789AE7E" w:rsidR="0067694C" w:rsidRPr="00B40BBF" w:rsidRDefault="004D65CE" w:rsidP="002A11F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528" w:type="dxa"/>
            <w:shd w:val="clear" w:color="auto" w:fill="auto"/>
          </w:tcPr>
          <w:p w14:paraId="7EE1DE54" w14:textId="0232D537" w:rsidR="0067694C" w:rsidRPr="00B40BBF" w:rsidRDefault="004D65CE" w:rsidP="002A11F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528" w:type="dxa"/>
            <w:shd w:val="clear" w:color="auto" w:fill="auto"/>
          </w:tcPr>
          <w:p w14:paraId="3A1B2F75" w14:textId="5A8DFC91" w:rsidR="0067694C" w:rsidRPr="00B40BBF" w:rsidRDefault="0067694C" w:rsidP="002A11F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528" w:type="dxa"/>
            <w:shd w:val="clear" w:color="auto" w:fill="auto"/>
          </w:tcPr>
          <w:p w14:paraId="3FF86768" w14:textId="37FAF794" w:rsidR="0067694C" w:rsidRPr="00B40BBF" w:rsidRDefault="004D65CE" w:rsidP="002A11F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528" w:type="dxa"/>
            <w:shd w:val="clear" w:color="auto" w:fill="auto"/>
          </w:tcPr>
          <w:p w14:paraId="37A3DAB2" w14:textId="2D93D9E6" w:rsidR="0067694C" w:rsidRPr="00B40BBF" w:rsidRDefault="004D65CE" w:rsidP="002A11F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528" w:type="dxa"/>
            <w:shd w:val="clear" w:color="auto" w:fill="auto"/>
          </w:tcPr>
          <w:p w14:paraId="2409B74E" w14:textId="55EAE167" w:rsidR="0067694C" w:rsidRPr="00B40BBF" w:rsidRDefault="004D65CE" w:rsidP="002A11F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528" w:type="dxa"/>
            <w:shd w:val="clear" w:color="auto" w:fill="auto"/>
          </w:tcPr>
          <w:p w14:paraId="23CA009B" w14:textId="6267B2E8" w:rsidR="0067694C" w:rsidRPr="00B40BBF" w:rsidRDefault="004D65CE" w:rsidP="002A11F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528" w:type="dxa"/>
            <w:shd w:val="clear" w:color="auto" w:fill="auto"/>
          </w:tcPr>
          <w:p w14:paraId="178608E9" w14:textId="3077F2F7" w:rsidR="0067694C" w:rsidRPr="00B40BBF" w:rsidRDefault="004D65CE" w:rsidP="002A11F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528" w:type="dxa"/>
            <w:shd w:val="clear" w:color="auto" w:fill="auto"/>
          </w:tcPr>
          <w:p w14:paraId="0C109AE1" w14:textId="6CE45261" w:rsidR="0067694C" w:rsidRPr="00B40BBF" w:rsidRDefault="0067694C" w:rsidP="002A11F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528" w:type="dxa"/>
            <w:shd w:val="clear" w:color="auto" w:fill="auto"/>
          </w:tcPr>
          <w:p w14:paraId="7412611C" w14:textId="09D16126" w:rsidR="0067694C" w:rsidRPr="00B40BBF" w:rsidRDefault="004D65CE" w:rsidP="002A11F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  <w:bookmarkStart w:id="0" w:name="_GoBack"/>
            <w:bookmarkEnd w:id="0"/>
          </w:p>
        </w:tc>
        <w:tc>
          <w:tcPr>
            <w:tcW w:w="528" w:type="dxa"/>
            <w:shd w:val="clear" w:color="auto" w:fill="92D050"/>
          </w:tcPr>
          <w:p w14:paraId="002451EE" w14:textId="77777777" w:rsidR="0067694C" w:rsidRPr="00B40BBF" w:rsidRDefault="0067694C" w:rsidP="002A11F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</w:tbl>
    <w:p w14:paraId="07315039" w14:textId="77777777" w:rsidR="00B40BBF" w:rsidRPr="00B40BBF" w:rsidRDefault="00B40BBF" w:rsidP="00B40BBF">
      <w:pPr>
        <w:rPr>
          <w:rFonts w:ascii="Times New Roman" w:hAnsi="Times New Roman" w:cs="Times New Roman"/>
          <w:b/>
          <w:sz w:val="24"/>
          <w:szCs w:val="24"/>
        </w:rPr>
      </w:pPr>
    </w:p>
    <w:p w14:paraId="09DF572B" w14:textId="77777777" w:rsidR="00B40BBF" w:rsidRPr="00B40BBF" w:rsidRDefault="00B40BBF" w:rsidP="00B40BBF">
      <w:pPr>
        <w:rPr>
          <w:rFonts w:ascii="Times New Roman" w:hAnsi="Times New Roman" w:cs="Times New Roman"/>
          <w:b/>
          <w:sz w:val="24"/>
          <w:szCs w:val="24"/>
        </w:rPr>
      </w:pPr>
      <w:r w:rsidRPr="00B40BBF">
        <w:rPr>
          <w:rFonts w:ascii="Times New Roman" w:hAnsi="Times New Roman" w:cs="Times New Roman"/>
          <w:b/>
          <w:sz w:val="24"/>
          <w:szCs w:val="24"/>
        </w:rPr>
        <w:t>II. PHẦN TỰ LUẬN</w:t>
      </w:r>
    </w:p>
    <w:p w14:paraId="562B786B" w14:textId="79AAC3FD" w:rsidR="00B40BBF" w:rsidRPr="00B40BBF" w:rsidRDefault="00B40BBF" w:rsidP="00B40BBF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B40BBF">
        <w:rPr>
          <w:rFonts w:ascii="Times New Roman" w:hAnsi="Times New Roman" w:cs="Times New Roman"/>
          <w:b/>
          <w:sz w:val="24"/>
          <w:szCs w:val="24"/>
        </w:rPr>
        <w:t>Câu 1.</w:t>
      </w:r>
      <w:r w:rsidRPr="00B40BBF">
        <w:rPr>
          <w:rFonts w:ascii="Times New Roman" w:hAnsi="Times New Roman" w:cs="Times New Roman"/>
          <w:sz w:val="24"/>
          <w:szCs w:val="24"/>
        </w:rPr>
        <w:t xml:space="preserve"> </w:t>
      </w:r>
      <w:r w:rsidR="00FE5395" w:rsidRPr="007065C0">
        <w:rPr>
          <w:rFonts w:ascii="Times New Roman" w:hAnsi="Times New Roman" w:cs="Times New Roman"/>
          <w:color w:val="000000"/>
          <w:sz w:val="24"/>
          <w:szCs w:val="24"/>
        </w:rPr>
        <w:t xml:space="preserve">Tìm  họ nguyên hàm của hàm số </w:t>
      </w:r>
      <w:r w:rsidR="00FE5395" w:rsidRPr="001B6240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</w:rPr>
        <w:object w:dxaOrig="1600" w:dyaOrig="420" w14:anchorId="69804A2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80pt;height:21pt" o:ole="">
            <v:imagedata r:id="rId9" o:title=""/>
          </v:shape>
          <o:OLEObject Type="Embed" ProgID="Equation.DSMT4" ShapeID="_x0000_i1030" DrawAspect="Content" ObjectID="_1714373130" r:id="rId10"/>
        </w:object>
      </w:r>
    </w:p>
    <w:tbl>
      <w:tblPr>
        <w:tblW w:w="1031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01"/>
        <w:gridCol w:w="8079"/>
        <w:gridCol w:w="1134"/>
      </w:tblGrid>
      <w:tr w:rsidR="00B40BBF" w:rsidRPr="00B40BBF" w14:paraId="15ADB747" w14:textId="77777777" w:rsidTr="002A11F5">
        <w:tc>
          <w:tcPr>
            <w:tcW w:w="1101" w:type="dxa"/>
            <w:shd w:val="clear" w:color="auto" w:fill="auto"/>
          </w:tcPr>
          <w:p w14:paraId="5CB788CC" w14:textId="77777777" w:rsidR="00B40BBF" w:rsidRPr="00B40BBF" w:rsidRDefault="00B40BBF" w:rsidP="002A11F5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B40BBF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Câu hỏi</w:t>
            </w:r>
          </w:p>
        </w:tc>
        <w:tc>
          <w:tcPr>
            <w:tcW w:w="8079" w:type="dxa"/>
            <w:shd w:val="clear" w:color="auto" w:fill="auto"/>
          </w:tcPr>
          <w:p w14:paraId="0807D17B" w14:textId="77777777" w:rsidR="00B40BBF" w:rsidRPr="00B40BBF" w:rsidRDefault="00B40BBF" w:rsidP="002A11F5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B40BBF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Nội dung</w:t>
            </w:r>
          </w:p>
        </w:tc>
        <w:tc>
          <w:tcPr>
            <w:tcW w:w="1134" w:type="dxa"/>
            <w:shd w:val="clear" w:color="auto" w:fill="auto"/>
          </w:tcPr>
          <w:p w14:paraId="2EFC0738" w14:textId="77777777" w:rsidR="00B40BBF" w:rsidRPr="00B40BBF" w:rsidRDefault="00B40BBF" w:rsidP="002A11F5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B40BBF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Điểm</w:t>
            </w:r>
          </w:p>
        </w:tc>
      </w:tr>
      <w:tr w:rsidR="00B40BBF" w:rsidRPr="00B40BBF" w14:paraId="0E4D78EC" w14:textId="77777777" w:rsidTr="002A11F5">
        <w:tc>
          <w:tcPr>
            <w:tcW w:w="1101" w:type="dxa"/>
            <w:shd w:val="clear" w:color="auto" w:fill="auto"/>
          </w:tcPr>
          <w:p w14:paraId="445CE0A8" w14:textId="77777777" w:rsidR="00B40BBF" w:rsidRPr="00B40BBF" w:rsidRDefault="00B40BBF" w:rsidP="002A11F5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B40BBF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Câu 1</w:t>
            </w:r>
          </w:p>
          <w:p w14:paraId="3A2359E9" w14:textId="77777777" w:rsidR="00B40BBF" w:rsidRPr="00B40BBF" w:rsidRDefault="00B40BBF" w:rsidP="002A11F5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B40BBF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(1 điểm)</w:t>
            </w:r>
          </w:p>
        </w:tc>
        <w:tc>
          <w:tcPr>
            <w:tcW w:w="8079" w:type="dxa"/>
            <w:shd w:val="clear" w:color="auto" w:fill="auto"/>
          </w:tcPr>
          <w:p w14:paraId="1FC047EF" w14:textId="77777777" w:rsidR="00A4545C" w:rsidRDefault="00A4545C" w:rsidP="00A4545C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40BBF">
              <w:rPr>
                <w:rFonts w:ascii="Times New Roman" w:hAnsi="Times New Roman" w:cs="Times New Roman"/>
                <w:color w:val="000000"/>
                <w:position w:val="-16"/>
                <w:sz w:val="24"/>
                <w:szCs w:val="24"/>
              </w:rPr>
              <w:object w:dxaOrig="2400" w:dyaOrig="480" w14:anchorId="09584148">
                <v:shape id="_x0000_i1025" type="#_x0000_t75" style="width:120.5pt;height:24pt" o:ole="">
                  <v:imagedata r:id="rId11" o:title=""/>
                </v:shape>
                <o:OLEObject Type="Embed" ProgID="Equation.DSMT4" ShapeID="_x0000_i1025" DrawAspect="Content" ObjectID="_1714373131" r:id="rId12"/>
              </w:object>
            </w:r>
            <w:r w:rsidRPr="007065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</w:p>
          <w:p w14:paraId="345E65E1" w14:textId="2F87B4EF" w:rsidR="00B40BBF" w:rsidRPr="00B40BBF" w:rsidRDefault="00B40BBF" w:rsidP="00A4545C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40BBF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Đặt </w:t>
            </w:r>
            <w:r w:rsidR="00A4545C" w:rsidRPr="00A4545C">
              <w:rPr>
                <w:rFonts w:ascii="Times New Roman" w:hAnsi="Times New Roman" w:cs="Times New Roman"/>
                <w:color w:val="000000"/>
                <w:position w:val="-8"/>
                <w:sz w:val="24"/>
                <w:szCs w:val="24"/>
              </w:rPr>
              <w:object w:dxaOrig="1140" w:dyaOrig="400" w14:anchorId="19CD1A7C">
                <v:shape id="_x0000_i1026" type="#_x0000_t75" style="width:56.5pt;height:20.5pt" o:ole="">
                  <v:imagedata r:id="rId13" o:title=""/>
                </v:shape>
                <o:OLEObject Type="Embed" ProgID="Equation.DSMT4" ShapeID="_x0000_i1026" DrawAspect="Content" ObjectID="_1714373132" r:id="rId14"/>
              </w:object>
            </w:r>
          </w:p>
        </w:tc>
        <w:tc>
          <w:tcPr>
            <w:tcW w:w="1134" w:type="dxa"/>
            <w:shd w:val="clear" w:color="auto" w:fill="auto"/>
          </w:tcPr>
          <w:p w14:paraId="247742E1" w14:textId="77777777" w:rsidR="00B40BBF" w:rsidRPr="00B40BBF" w:rsidRDefault="00B40BBF" w:rsidP="002A11F5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40BB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25</w:t>
            </w:r>
          </w:p>
        </w:tc>
      </w:tr>
      <w:tr w:rsidR="00B40BBF" w:rsidRPr="00B40BBF" w14:paraId="2ADA53A6" w14:textId="77777777" w:rsidTr="002A11F5">
        <w:tc>
          <w:tcPr>
            <w:tcW w:w="1101" w:type="dxa"/>
            <w:shd w:val="clear" w:color="auto" w:fill="auto"/>
          </w:tcPr>
          <w:p w14:paraId="4D24BEA4" w14:textId="77777777" w:rsidR="00B40BBF" w:rsidRPr="00B40BBF" w:rsidRDefault="00B40BBF" w:rsidP="002A11F5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8079" w:type="dxa"/>
            <w:shd w:val="clear" w:color="auto" w:fill="auto"/>
          </w:tcPr>
          <w:p w14:paraId="15B2694E" w14:textId="09396AD1" w:rsidR="00B40BBF" w:rsidRPr="00B40BBF" w:rsidRDefault="00A4545C" w:rsidP="00A4545C">
            <w:pPr>
              <w:tabs>
                <w:tab w:val="left" w:pos="2268"/>
              </w:tabs>
              <w:rPr>
                <w:rFonts w:ascii="Times New Roman" w:hAnsi="Times New Roman" w:cs="Times New Roman"/>
                <w:color w:val="000000"/>
                <w:position w:val="-32"/>
                <w:sz w:val="24"/>
                <w:szCs w:val="24"/>
              </w:rPr>
            </w:pPr>
            <w:r w:rsidRPr="004957A1">
              <w:rPr>
                <w:position w:val="-6"/>
              </w:rPr>
              <w:object w:dxaOrig="2880" w:dyaOrig="320" w14:anchorId="33355612">
                <v:shape id="_x0000_i1027" type="#_x0000_t75" style="width:2in;height:16pt" o:ole="">
                  <v:imagedata r:id="rId15" o:title=""/>
                </v:shape>
                <o:OLEObject Type="Embed" ProgID="Equation.DSMT4" ShapeID="_x0000_i1027" DrawAspect="Content" ObjectID="_1714373133" r:id="rId16"/>
              </w:object>
            </w:r>
          </w:p>
        </w:tc>
        <w:tc>
          <w:tcPr>
            <w:tcW w:w="1134" w:type="dxa"/>
            <w:shd w:val="clear" w:color="auto" w:fill="auto"/>
          </w:tcPr>
          <w:p w14:paraId="787E9300" w14:textId="77777777" w:rsidR="00B40BBF" w:rsidRPr="00B40BBF" w:rsidRDefault="00B40BBF" w:rsidP="002A11F5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40BB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25</w:t>
            </w:r>
          </w:p>
        </w:tc>
      </w:tr>
      <w:tr w:rsidR="00B40BBF" w:rsidRPr="00B40BBF" w14:paraId="1AACE8D8" w14:textId="77777777" w:rsidTr="002A11F5">
        <w:tc>
          <w:tcPr>
            <w:tcW w:w="1101" w:type="dxa"/>
            <w:shd w:val="clear" w:color="auto" w:fill="auto"/>
          </w:tcPr>
          <w:p w14:paraId="14C7C952" w14:textId="77777777" w:rsidR="00B40BBF" w:rsidRPr="00B40BBF" w:rsidRDefault="00B40BBF" w:rsidP="002A11F5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8079" w:type="dxa"/>
            <w:shd w:val="clear" w:color="auto" w:fill="auto"/>
          </w:tcPr>
          <w:p w14:paraId="4F83033D" w14:textId="442088C4" w:rsidR="00B40BBF" w:rsidRPr="00B40BBF" w:rsidRDefault="00A4545C" w:rsidP="002A11F5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A4545C">
              <w:rPr>
                <w:rFonts w:ascii="Times New Roman" w:hAnsi="Times New Roman" w:cs="Times New Roman"/>
                <w:color w:val="000000"/>
                <w:position w:val="-24"/>
                <w:sz w:val="24"/>
                <w:szCs w:val="24"/>
              </w:rPr>
              <w:object w:dxaOrig="4160" w:dyaOrig="660" w14:anchorId="18A9C613">
                <v:shape id="_x0000_i1028" type="#_x0000_t75" style="width:209pt;height:33pt" o:ole="">
                  <v:imagedata r:id="rId17" o:title=""/>
                </v:shape>
                <o:OLEObject Type="Embed" ProgID="Equation.DSMT4" ShapeID="_x0000_i1028" DrawAspect="Content" ObjectID="_1714373134" r:id="rId18"/>
              </w:object>
            </w:r>
          </w:p>
        </w:tc>
        <w:tc>
          <w:tcPr>
            <w:tcW w:w="1134" w:type="dxa"/>
            <w:shd w:val="clear" w:color="auto" w:fill="auto"/>
          </w:tcPr>
          <w:p w14:paraId="70201AB1" w14:textId="77777777" w:rsidR="00B40BBF" w:rsidRPr="00B40BBF" w:rsidRDefault="00B40BBF" w:rsidP="002A11F5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40BB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25</w:t>
            </w:r>
          </w:p>
        </w:tc>
      </w:tr>
      <w:tr w:rsidR="00B40BBF" w:rsidRPr="00B40BBF" w14:paraId="7ED742E4" w14:textId="77777777" w:rsidTr="002A11F5">
        <w:tc>
          <w:tcPr>
            <w:tcW w:w="1101" w:type="dxa"/>
            <w:shd w:val="clear" w:color="auto" w:fill="auto"/>
          </w:tcPr>
          <w:p w14:paraId="766D7990" w14:textId="77777777" w:rsidR="00B40BBF" w:rsidRPr="00B40BBF" w:rsidRDefault="00B40BBF" w:rsidP="002A11F5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8079" w:type="dxa"/>
            <w:shd w:val="clear" w:color="auto" w:fill="auto"/>
          </w:tcPr>
          <w:p w14:paraId="60DD7402" w14:textId="03DF4AD1" w:rsidR="00B40BBF" w:rsidRPr="00B40BBF" w:rsidRDefault="00A4545C" w:rsidP="002A11F5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A4545C">
              <w:rPr>
                <w:rFonts w:ascii="Times New Roman" w:hAnsi="Times New Roman" w:cs="Times New Roman"/>
                <w:color w:val="000000"/>
                <w:position w:val="-24"/>
                <w:sz w:val="24"/>
                <w:szCs w:val="24"/>
              </w:rPr>
              <w:object w:dxaOrig="1660" w:dyaOrig="840" w14:anchorId="0DCCC647">
                <v:shape id="_x0000_i1029" type="#_x0000_t75" style="width:83.5pt;height:42pt" o:ole="">
                  <v:imagedata r:id="rId19" o:title=""/>
                </v:shape>
                <o:OLEObject Type="Embed" ProgID="Equation.DSMT4" ShapeID="_x0000_i1029" DrawAspect="Content" ObjectID="_1714373135" r:id="rId20"/>
              </w:object>
            </w:r>
          </w:p>
        </w:tc>
        <w:tc>
          <w:tcPr>
            <w:tcW w:w="1134" w:type="dxa"/>
            <w:shd w:val="clear" w:color="auto" w:fill="auto"/>
          </w:tcPr>
          <w:p w14:paraId="2AB863BE" w14:textId="77777777" w:rsidR="00B40BBF" w:rsidRPr="00B40BBF" w:rsidRDefault="00B40BBF" w:rsidP="002A11F5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40BB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25</w:t>
            </w:r>
          </w:p>
        </w:tc>
      </w:tr>
    </w:tbl>
    <w:p w14:paraId="232E20FD" w14:textId="77777777" w:rsidR="00B40BBF" w:rsidRPr="00B40BBF" w:rsidRDefault="00B40BBF" w:rsidP="00B40BBF">
      <w:pPr>
        <w:rPr>
          <w:rFonts w:ascii="Times New Roman" w:hAnsi="Times New Roman" w:cs="Times New Roman"/>
          <w:color w:val="000000"/>
          <w:sz w:val="24"/>
          <w:szCs w:val="24"/>
        </w:rPr>
      </w:pPr>
    </w:p>
    <w:p w14:paraId="31BA57AC" w14:textId="77777777" w:rsidR="004A7A60" w:rsidRDefault="00B40BBF" w:rsidP="004A7A60">
      <w:pPr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B40BBF">
        <w:rPr>
          <w:rFonts w:ascii="Times New Roman" w:hAnsi="Times New Roman" w:cs="Times New Roman"/>
          <w:b/>
          <w:color w:val="000000"/>
          <w:sz w:val="24"/>
          <w:szCs w:val="24"/>
        </w:rPr>
        <w:t>Câu 2.</w:t>
      </w:r>
      <w:r w:rsidRPr="00B40BBF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4A7A60" w:rsidRPr="00CE36D1">
        <w:rPr>
          <w:rFonts w:ascii="Times New Roman" w:hAnsi="Times New Roman" w:cs="Times New Roman"/>
          <w:sz w:val="24"/>
          <w:szCs w:val="24"/>
        </w:rPr>
        <w:t xml:space="preserve">Cho hình nón đỉnh </w:t>
      </w:r>
      <w:r w:rsidR="004A7A60" w:rsidRPr="00CE36D1">
        <w:rPr>
          <w:rFonts w:ascii="Times New Roman" w:hAnsi="Times New Roman" w:cs="Times New Roman"/>
          <w:position w:val="-6"/>
          <w:sz w:val="24"/>
          <w:szCs w:val="24"/>
        </w:rPr>
        <w:object w:dxaOrig="219" w:dyaOrig="276" w14:anchorId="34E28E1F">
          <v:shape id="_x0000_i1054" type="#_x0000_t75" style="width:11pt;height:14pt" o:ole="">
            <v:imagedata r:id="rId21" o:title=""/>
          </v:shape>
          <o:OLEObject Type="Embed" ProgID="Equation.DSMT4" ShapeID="_x0000_i1054" DrawAspect="Content" ObjectID="_1714373136" r:id="rId22"/>
        </w:object>
      </w:r>
      <w:r w:rsidR="004A7A60" w:rsidRPr="00CE36D1">
        <w:rPr>
          <w:rFonts w:ascii="Times New Roman" w:hAnsi="Times New Roman" w:cs="Times New Roman"/>
          <w:sz w:val="24"/>
          <w:szCs w:val="24"/>
        </w:rPr>
        <w:t xml:space="preserve"> có chiều cao bằng </w:t>
      </w:r>
      <w:r w:rsidR="004A7A60" w:rsidRPr="00CE36D1">
        <w:rPr>
          <w:rFonts w:ascii="Times New Roman" w:hAnsi="Times New Roman" w:cs="Times New Roman"/>
          <w:position w:val="-6"/>
          <w:sz w:val="24"/>
          <w:szCs w:val="24"/>
        </w:rPr>
        <w:object w:dxaOrig="196" w:dyaOrig="276" w14:anchorId="727308A9">
          <v:shape id="_x0000_i1055" type="#_x0000_t75" style="width:10pt;height:14pt" o:ole="">
            <v:imagedata r:id="rId23" o:title=""/>
          </v:shape>
          <o:OLEObject Type="Embed" ProgID="Equation.DSMT4" ShapeID="_x0000_i1055" DrawAspect="Content" ObjectID="_1714373137" r:id="rId24"/>
        </w:object>
      </w:r>
      <w:r w:rsidR="004A7A60" w:rsidRPr="00CE36D1">
        <w:rPr>
          <w:rFonts w:ascii="Times New Roman" w:hAnsi="Times New Roman" w:cs="Times New Roman"/>
          <w:sz w:val="24"/>
          <w:szCs w:val="24"/>
        </w:rPr>
        <w:t xml:space="preserve">, </w:t>
      </w:r>
      <w:r w:rsidR="004A7A60">
        <w:rPr>
          <w:rFonts w:ascii="Times New Roman" w:hAnsi="Times New Roman" w:cs="Times New Roman"/>
          <w:sz w:val="24"/>
          <w:szCs w:val="24"/>
        </w:rPr>
        <w:t xml:space="preserve">mặt phẳng (P) </w:t>
      </w:r>
      <w:r w:rsidR="004A7A60" w:rsidRPr="00CE36D1">
        <w:rPr>
          <w:rFonts w:ascii="Times New Roman" w:hAnsi="Times New Roman" w:cs="Times New Roman"/>
          <w:sz w:val="24"/>
          <w:szCs w:val="24"/>
        </w:rPr>
        <w:t xml:space="preserve">qua </w:t>
      </w:r>
      <w:r w:rsidR="004A7A60" w:rsidRPr="00CE36D1">
        <w:rPr>
          <w:rFonts w:ascii="Times New Roman" w:hAnsi="Times New Roman" w:cs="Times New Roman"/>
          <w:position w:val="-6"/>
          <w:sz w:val="24"/>
          <w:szCs w:val="24"/>
        </w:rPr>
        <w:object w:dxaOrig="219" w:dyaOrig="276" w14:anchorId="42202D96">
          <v:shape id="_x0000_i1056" type="#_x0000_t75" style="width:11pt;height:14pt" o:ole="">
            <v:imagedata r:id="rId25" o:title=""/>
          </v:shape>
          <o:OLEObject Type="Embed" ProgID="Equation.DSMT4" ShapeID="_x0000_i1056" DrawAspect="Content" ObjectID="_1714373138" r:id="rId26"/>
        </w:object>
      </w:r>
      <w:r w:rsidR="004A7A60" w:rsidRPr="00CE36D1">
        <w:rPr>
          <w:rFonts w:ascii="Times New Roman" w:hAnsi="Times New Roman" w:cs="Times New Roman"/>
          <w:sz w:val="24"/>
          <w:szCs w:val="24"/>
        </w:rPr>
        <w:t xml:space="preserve"> và </w:t>
      </w:r>
      <w:r w:rsidR="004A7A60">
        <w:rPr>
          <w:rFonts w:ascii="Times New Roman" w:hAnsi="Times New Roman" w:cs="Times New Roman"/>
          <w:sz w:val="24"/>
          <w:szCs w:val="24"/>
        </w:rPr>
        <w:t xml:space="preserve">cắt đường tròn đáy theo </w:t>
      </w:r>
      <w:r w:rsidR="004A7A60" w:rsidRPr="00CE36D1">
        <w:rPr>
          <w:rFonts w:ascii="Times New Roman" w:hAnsi="Times New Roman" w:cs="Times New Roman"/>
          <w:sz w:val="24"/>
          <w:szCs w:val="24"/>
        </w:rPr>
        <w:t xml:space="preserve">dây cung </w:t>
      </w:r>
      <w:r w:rsidR="004A7A60" w:rsidRPr="00CE36D1">
        <w:rPr>
          <w:rFonts w:ascii="Times New Roman" w:hAnsi="Times New Roman" w:cs="Times New Roman"/>
          <w:position w:val="-6"/>
          <w:sz w:val="24"/>
          <w:szCs w:val="24"/>
        </w:rPr>
        <w:object w:dxaOrig="749" w:dyaOrig="276" w14:anchorId="6781A670">
          <v:shape id="_x0000_i1057" type="#_x0000_t75" style="width:37.5pt;height:14pt" o:ole="">
            <v:imagedata r:id="rId27" o:title=""/>
          </v:shape>
          <o:OLEObject Type="Embed" ProgID="Equation.DSMT4" ShapeID="_x0000_i1057" DrawAspect="Content" ObjectID="_1714373139" r:id="rId28"/>
        </w:object>
      </w:r>
      <w:r w:rsidR="004A7A60" w:rsidRPr="00CE36D1">
        <w:rPr>
          <w:rFonts w:ascii="Times New Roman" w:hAnsi="Times New Roman" w:cs="Times New Roman"/>
          <w:sz w:val="24"/>
          <w:szCs w:val="24"/>
        </w:rPr>
        <w:t xml:space="preserve">, thiết diện thu được có diện tích bằng </w:t>
      </w:r>
      <w:r w:rsidR="004A7A60" w:rsidRPr="00CE36D1">
        <w:rPr>
          <w:rFonts w:ascii="Times New Roman" w:hAnsi="Times New Roman" w:cs="Times New Roman"/>
          <w:position w:val="-6"/>
          <w:sz w:val="24"/>
          <w:szCs w:val="24"/>
        </w:rPr>
        <w:object w:dxaOrig="276" w:dyaOrig="276" w14:anchorId="73DAF372">
          <v:shape id="_x0000_i1058" type="#_x0000_t75" style="width:14pt;height:14pt" o:ole="">
            <v:imagedata r:id="rId29" o:title=""/>
          </v:shape>
          <o:OLEObject Type="Embed" ProgID="Equation.DSMT4" ShapeID="_x0000_i1058" DrawAspect="Content" ObjectID="_1714373140" r:id="rId30"/>
        </w:object>
      </w:r>
      <w:r w:rsidR="004A7A60" w:rsidRPr="00CE36D1">
        <w:rPr>
          <w:rFonts w:ascii="Times New Roman" w:hAnsi="Times New Roman" w:cs="Times New Roman"/>
          <w:sz w:val="24"/>
          <w:szCs w:val="24"/>
        </w:rPr>
        <w:t xml:space="preserve">. </w:t>
      </w:r>
      <w:r w:rsidR="004A7A60">
        <w:rPr>
          <w:rFonts w:ascii="Times New Roman" w:hAnsi="Times New Roman" w:cs="Times New Roman"/>
          <w:sz w:val="24"/>
          <w:szCs w:val="24"/>
        </w:rPr>
        <w:t>Tính d</w:t>
      </w:r>
      <w:r w:rsidR="004A7A60" w:rsidRPr="00CE36D1">
        <w:rPr>
          <w:rFonts w:ascii="Times New Roman" w:hAnsi="Times New Roman" w:cs="Times New Roman"/>
          <w:sz w:val="24"/>
          <w:szCs w:val="24"/>
        </w:rPr>
        <w:t>iện tích xung quanh củ</w:t>
      </w:r>
      <w:r w:rsidR="004A7A60">
        <w:rPr>
          <w:rFonts w:ascii="Times New Roman" w:hAnsi="Times New Roman" w:cs="Times New Roman"/>
          <w:sz w:val="24"/>
          <w:szCs w:val="24"/>
        </w:rPr>
        <w:t>a hình nón.</w:t>
      </w:r>
    </w:p>
    <w:tbl>
      <w:tblPr>
        <w:tblW w:w="1031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01"/>
        <w:gridCol w:w="8079"/>
        <w:gridCol w:w="1134"/>
      </w:tblGrid>
      <w:tr w:rsidR="00B40BBF" w:rsidRPr="00B40BBF" w14:paraId="46C4D7D5" w14:textId="77777777" w:rsidTr="002A11F5">
        <w:tc>
          <w:tcPr>
            <w:tcW w:w="1101" w:type="dxa"/>
            <w:shd w:val="clear" w:color="auto" w:fill="auto"/>
          </w:tcPr>
          <w:p w14:paraId="0C8711EF" w14:textId="77777777" w:rsidR="00B40BBF" w:rsidRPr="00B40BBF" w:rsidRDefault="00B40BBF" w:rsidP="002A11F5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B40BBF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Câu hỏi</w:t>
            </w:r>
          </w:p>
        </w:tc>
        <w:tc>
          <w:tcPr>
            <w:tcW w:w="8079" w:type="dxa"/>
            <w:shd w:val="clear" w:color="auto" w:fill="auto"/>
          </w:tcPr>
          <w:p w14:paraId="34C7B3B3" w14:textId="77777777" w:rsidR="00B40BBF" w:rsidRPr="00B40BBF" w:rsidRDefault="00B40BBF" w:rsidP="002A11F5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B40BBF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Nội dung</w:t>
            </w:r>
          </w:p>
        </w:tc>
        <w:tc>
          <w:tcPr>
            <w:tcW w:w="1134" w:type="dxa"/>
            <w:shd w:val="clear" w:color="auto" w:fill="auto"/>
          </w:tcPr>
          <w:p w14:paraId="6C45A481" w14:textId="77777777" w:rsidR="00B40BBF" w:rsidRPr="00B40BBF" w:rsidRDefault="00B40BBF" w:rsidP="002A11F5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B40BBF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Điểm</w:t>
            </w:r>
          </w:p>
        </w:tc>
      </w:tr>
      <w:tr w:rsidR="00B40BBF" w:rsidRPr="00B40BBF" w14:paraId="3101B76B" w14:textId="77777777" w:rsidTr="002A11F5">
        <w:tc>
          <w:tcPr>
            <w:tcW w:w="1101" w:type="dxa"/>
            <w:shd w:val="clear" w:color="auto" w:fill="auto"/>
          </w:tcPr>
          <w:p w14:paraId="0898E0AC" w14:textId="77777777" w:rsidR="00B40BBF" w:rsidRPr="00B40BBF" w:rsidRDefault="00B40BBF" w:rsidP="002A11F5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B40BBF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Câu 2</w:t>
            </w:r>
          </w:p>
          <w:p w14:paraId="6BEFD53D" w14:textId="77777777" w:rsidR="00B40BBF" w:rsidRPr="00B40BBF" w:rsidRDefault="00B40BBF" w:rsidP="002A11F5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B40BBF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(1 điểm)</w:t>
            </w:r>
          </w:p>
        </w:tc>
        <w:tc>
          <w:tcPr>
            <w:tcW w:w="8079" w:type="dxa"/>
            <w:shd w:val="clear" w:color="auto" w:fill="auto"/>
          </w:tcPr>
          <w:p w14:paraId="6605D22D" w14:textId="3A6B55EF" w:rsidR="004A7A60" w:rsidRPr="004A7A60" w:rsidRDefault="004A7A60" w:rsidP="004A7A60">
            <w:pPr>
              <w:spacing w:line="230" w:lineRule="auto"/>
              <w:ind w:left="99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A7A60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6FC554D6" wp14:editId="618B5C93">
                  <wp:extent cx="2546350" cy="2222500"/>
                  <wp:effectExtent l="0" t="0" r="6350" b="635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46350" cy="2222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85CEA5C" w14:textId="77777777" w:rsidR="004A7A60" w:rsidRPr="004A7A60" w:rsidRDefault="004A7A60" w:rsidP="004A7A60">
            <w:pPr>
              <w:spacing w:line="23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A7A6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Gọi bán kính đường tròn đáy là </w:t>
            </w:r>
            <w:r w:rsidRPr="004A7A60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42" w:dyaOrig="253" w14:anchorId="00548504">
                <v:shape id="_x0000_i1059" type="#_x0000_t75" style="width:12pt;height:12.5pt" o:ole="">
                  <v:imagedata r:id="rId32" o:title=""/>
                </v:shape>
                <o:OLEObject Type="Embed" ProgID="Equation.DSMT4" ShapeID="_x0000_i1059" DrawAspect="Content" ObjectID="_1714373141" r:id="rId33"/>
              </w:object>
            </w:r>
            <w:r w:rsidRPr="004A7A60">
              <w:rPr>
                <w:rFonts w:ascii="Times New Roman" w:hAnsi="Times New Roman" w:cs="Times New Roman"/>
                <w:sz w:val="24"/>
                <w:szCs w:val="24"/>
              </w:rPr>
              <w:t xml:space="preserve">, khi đó </w:t>
            </w:r>
            <w:r w:rsidRPr="004A7A60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2569" w:dyaOrig="403" w14:anchorId="457F93E3">
                <v:shape id="_x0000_i1060" type="#_x0000_t75" style="width:128.5pt;height:20pt" o:ole="">
                  <v:imagedata r:id="rId34" o:title=""/>
                </v:shape>
                <o:OLEObject Type="Embed" ProgID="Equation.DSMT4" ShapeID="_x0000_i1060" DrawAspect="Content" ObjectID="_1714373142" r:id="rId35"/>
              </w:object>
            </w:r>
            <w:r w:rsidRPr="004A7A60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09598F20" w14:textId="0CA1E4B2" w:rsidR="00B40BBF" w:rsidRPr="004A7A60" w:rsidRDefault="004A7A60" w:rsidP="004A7A60">
            <w:pPr>
              <w:spacing w:line="23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A7A60">
              <w:rPr>
                <w:rFonts w:ascii="Times New Roman" w:hAnsi="Times New Roman" w:cs="Times New Roman"/>
                <w:sz w:val="24"/>
                <w:szCs w:val="24"/>
              </w:rPr>
              <w:t xml:space="preserve">Khi đó </w:t>
            </w:r>
            <w:r w:rsidRPr="004A7A60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4124" w:dyaOrig="403" w14:anchorId="4A595677">
                <v:shape id="_x0000_i1061" type="#_x0000_t75" style="width:206pt;height:20pt" o:ole="">
                  <v:imagedata r:id="rId36" o:title=""/>
                </v:shape>
                <o:OLEObject Type="Embed" ProgID="Equation.DSMT4" ShapeID="_x0000_i1061" DrawAspect="Content" ObjectID="_1714373143" r:id="rId3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134" w:type="dxa"/>
            <w:shd w:val="clear" w:color="auto" w:fill="auto"/>
          </w:tcPr>
          <w:p w14:paraId="4BD477B8" w14:textId="77777777" w:rsidR="00B40BBF" w:rsidRPr="00B40BBF" w:rsidRDefault="00B40BBF" w:rsidP="002A11F5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B40BBF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lastRenderedPageBreak/>
              <w:t>0,5</w:t>
            </w:r>
          </w:p>
        </w:tc>
      </w:tr>
      <w:tr w:rsidR="00B40BBF" w:rsidRPr="00B40BBF" w14:paraId="562B38C5" w14:textId="77777777" w:rsidTr="002A11F5">
        <w:tc>
          <w:tcPr>
            <w:tcW w:w="1101" w:type="dxa"/>
            <w:shd w:val="clear" w:color="auto" w:fill="auto"/>
          </w:tcPr>
          <w:p w14:paraId="29E65B17" w14:textId="77777777" w:rsidR="00B40BBF" w:rsidRPr="00B40BBF" w:rsidRDefault="00B40BBF" w:rsidP="002A11F5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8079" w:type="dxa"/>
            <w:shd w:val="clear" w:color="auto" w:fill="auto"/>
          </w:tcPr>
          <w:p w14:paraId="7276490E" w14:textId="0C4A8F7F" w:rsidR="00B40BBF" w:rsidRPr="004A7A60" w:rsidRDefault="00B40BBF" w:rsidP="004A7A60">
            <w:pPr>
              <w:spacing w:line="23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40BBF">
              <w:rPr>
                <w:rFonts w:ascii="Times New Roman" w:hAnsi="Times New Roman" w:cs="Times New Roman"/>
                <w:color w:val="000000"/>
                <w:sz w:val="24"/>
                <w:szCs w:val="24"/>
                <w:lang w:val="fr-FR"/>
              </w:rPr>
              <w:t xml:space="preserve"> </w:t>
            </w:r>
            <w:r w:rsidR="004A7A60" w:rsidRPr="004A7A60">
              <w:rPr>
                <w:rFonts w:ascii="Times New Roman" w:hAnsi="Times New Roman" w:cs="Times New Roman"/>
                <w:sz w:val="24"/>
                <w:szCs w:val="24"/>
              </w:rPr>
              <w:t xml:space="preserve">Lại có </w:t>
            </w:r>
            <w:r w:rsidR="004A7A60" w:rsidRPr="004A7A60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4631" w:dyaOrig="611" w14:anchorId="0B87A565">
                <v:shape id="_x0000_i1064" type="#_x0000_t75" style="width:231.5pt;height:30.5pt" o:ole="">
                  <v:imagedata r:id="rId38" o:title=""/>
                </v:shape>
                <o:OLEObject Type="Embed" ProgID="Equation.DSMT4" ShapeID="_x0000_i1064" DrawAspect="Content" ObjectID="_1714373144" r:id="rId39"/>
              </w:object>
            </w:r>
            <w:r w:rsidR="004A7A60" w:rsidRPr="004A7A60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2477" w:dyaOrig="403" w14:anchorId="6DE0C824">
                <v:shape id="_x0000_i1065" type="#_x0000_t75" style="width:124pt;height:20pt" o:ole="">
                  <v:imagedata r:id="rId40" o:title=""/>
                </v:shape>
                <o:OLEObject Type="Embed" ProgID="Equation.DSMT4" ShapeID="_x0000_i1065" DrawAspect="Content" ObjectID="_1714373145" r:id="rId41"/>
              </w:object>
            </w:r>
          </w:p>
        </w:tc>
        <w:tc>
          <w:tcPr>
            <w:tcW w:w="1134" w:type="dxa"/>
            <w:shd w:val="clear" w:color="auto" w:fill="auto"/>
          </w:tcPr>
          <w:p w14:paraId="3EDD985F" w14:textId="77777777" w:rsidR="00B40BBF" w:rsidRPr="00B40BBF" w:rsidRDefault="00B40BBF" w:rsidP="002A11F5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B40BB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25</w:t>
            </w:r>
          </w:p>
        </w:tc>
      </w:tr>
      <w:tr w:rsidR="00B40BBF" w:rsidRPr="00B40BBF" w14:paraId="191E5159" w14:textId="77777777" w:rsidTr="002A11F5">
        <w:tc>
          <w:tcPr>
            <w:tcW w:w="1101" w:type="dxa"/>
            <w:shd w:val="clear" w:color="auto" w:fill="auto"/>
          </w:tcPr>
          <w:p w14:paraId="532DC99D" w14:textId="77777777" w:rsidR="00B40BBF" w:rsidRPr="00B40BBF" w:rsidRDefault="00B40BBF" w:rsidP="002A11F5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8079" w:type="dxa"/>
            <w:shd w:val="clear" w:color="auto" w:fill="auto"/>
          </w:tcPr>
          <w:p w14:paraId="12E5EE69" w14:textId="77777777" w:rsidR="004A7A60" w:rsidRPr="004A7A60" w:rsidRDefault="004A7A60" w:rsidP="004A7A60">
            <w:pPr>
              <w:spacing w:line="23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A7A60">
              <w:rPr>
                <w:rFonts w:ascii="Times New Roman" w:hAnsi="Times New Roman" w:cs="Times New Roman"/>
                <w:sz w:val="24"/>
                <w:szCs w:val="24"/>
              </w:rPr>
              <w:t xml:space="preserve">Khi đó độ dài đường sinh là: </w:t>
            </w:r>
            <w:r w:rsidRPr="004A7A60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2972" w:dyaOrig="403" w14:anchorId="28C555B8">
                <v:shape id="_x0000_i1062" type="#_x0000_t75" style="width:148.5pt;height:20pt" o:ole="">
                  <v:imagedata r:id="rId42" o:title=""/>
                </v:shape>
                <o:OLEObject Type="Embed" ProgID="Equation.DSMT4" ShapeID="_x0000_i1062" DrawAspect="Content" ObjectID="_1714373146" r:id="rId43"/>
              </w:object>
            </w:r>
            <w:r w:rsidRPr="004A7A60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708FD8F5" w14:textId="63B8E146" w:rsidR="00B40BBF" w:rsidRPr="004A7A60" w:rsidRDefault="004A7A60" w:rsidP="004A7A60">
            <w:pPr>
              <w:spacing w:line="23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A7A60">
              <w:rPr>
                <w:rFonts w:ascii="Times New Roman" w:hAnsi="Times New Roman" w:cs="Times New Roman"/>
                <w:sz w:val="24"/>
                <w:szCs w:val="24"/>
              </w:rPr>
              <w:t xml:space="preserve">Vậy diện tích xung quanh hình nón là: </w:t>
            </w:r>
            <w:r w:rsidRPr="004A7A60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915" w:dyaOrig="438" w14:anchorId="35763542">
                <v:shape id="_x0000_i1063" type="#_x0000_t75" style="width:146pt;height:22pt" o:ole="">
                  <v:imagedata r:id="rId44" o:title=""/>
                </v:shape>
                <o:OLEObject Type="Embed" ProgID="Equation.DSMT4" ShapeID="_x0000_i1063" DrawAspect="Content" ObjectID="_1714373147" r:id="rId4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134" w:type="dxa"/>
            <w:shd w:val="clear" w:color="auto" w:fill="auto"/>
          </w:tcPr>
          <w:p w14:paraId="598331E7" w14:textId="77777777" w:rsidR="00B40BBF" w:rsidRPr="00B40BBF" w:rsidRDefault="00B40BBF" w:rsidP="002A11F5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B40BB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25</w:t>
            </w:r>
          </w:p>
        </w:tc>
      </w:tr>
    </w:tbl>
    <w:p w14:paraId="3B23826C" w14:textId="48643D34" w:rsidR="00B40BBF" w:rsidRPr="00B40BBF" w:rsidRDefault="00B40BBF" w:rsidP="00B40BBF">
      <w:pPr>
        <w:pStyle w:val="ListParagraph"/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B40BBF">
        <w:rPr>
          <w:rFonts w:ascii="Times New Roman" w:hAnsi="Times New Roman" w:cs="Times New Roman"/>
          <w:b/>
          <w:color w:val="000000"/>
          <w:sz w:val="24"/>
          <w:szCs w:val="24"/>
        </w:rPr>
        <w:t>Câu 3.</w:t>
      </w:r>
      <w:r w:rsidRPr="00B40BBF">
        <w:rPr>
          <w:rFonts w:ascii="Times New Roman" w:hAnsi="Times New Roman" w:cs="Times New Roman"/>
          <w:color w:val="000000"/>
          <w:sz w:val="24"/>
          <w:szCs w:val="24"/>
        </w:rPr>
        <w:t xml:space="preserve"> Tính tích phân </w:t>
      </w:r>
      <w:r w:rsidR="00B23F80" w:rsidRPr="00CE36D1">
        <w:rPr>
          <w:rFonts w:ascii="Times New Roman" w:hAnsi="Times New Roman" w:cs="Times New Roman"/>
          <w:color w:val="000000"/>
          <w:sz w:val="24"/>
          <w:szCs w:val="24"/>
        </w:rPr>
        <w:t>Tính tích phân</w:t>
      </w:r>
      <w:r w:rsidR="00B23F80" w:rsidRPr="00CE36D1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 </w:t>
      </w:r>
      <w:r w:rsidR="00B23F80" w:rsidRPr="00CE36D1">
        <w:rPr>
          <w:color w:val="0000FF"/>
          <w:position w:val="-32"/>
        </w:rPr>
        <w:object w:dxaOrig="1440" w:dyaOrig="740" w14:anchorId="40278D4B">
          <v:shape id="_x0000_i1031" type="#_x0000_t75" style="width:1in;height:37pt" o:ole="">
            <v:imagedata r:id="rId46" o:title=""/>
          </v:shape>
          <o:OLEObject Type="Embed" ProgID="Equation.DSMT4" ShapeID="_x0000_i1031" DrawAspect="Content" ObjectID="_1714373148" r:id="rId47"/>
        </w:object>
      </w:r>
      <w:r w:rsidRPr="00B40BBF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tbl>
      <w:tblPr>
        <w:tblW w:w="1031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42"/>
        <w:gridCol w:w="7938"/>
        <w:gridCol w:w="1134"/>
      </w:tblGrid>
      <w:tr w:rsidR="00B40BBF" w:rsidRPr="00B40BBF" w14:paraId="59D7FCE3" w14:textId="77777777" w:rsidTr="002A11F5">
        <w:tc>
          <w:tcPr>
            <w:tcW w:w="1242" w:type="dxa"/>
            <w:shd w:val="clear" w:color="auto" w:fill="auto"/>
          </w:tcPr>
          <w:p w14:paraId="5C4F40D3" w14:textId="77777777" w:rsidR="00B40BBF" w:rsidRPr="00B40BBF" w:rsidRDefault="00B40BBF" w:rsidP="002A11F5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B40BBF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Câu hỏi</w:t>
            </w:r>
          </w:p>
        </w:tc>
        <w:tc>
          <w:tcPr>
            <w:tcW w:w="7938" w:type="dxa"/>
            <w:shd w:val="clear" w:color="auto" w:fill="auto"/>
          </w:tcPr>
          <w:p w14:paraId="6776C574" w14:textId="77777777" w:rsidR="00B40BBF" w:rsidRPr="00B40BBF" w:rsidRDefault="00B40BBF" w:rsidP="002A11F5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B40BBF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Nội dung</w:t>
            </w:r>
          </w:p>
        </w:tc>
        <w:tc>
          <w:tcPr>
            <w:tcW w:w="1134" w:type="dxa"/>
            <w:shd w:val="clear" w:color="auto" w:fill="auto"/>
          </w:tcPr>
          <w:p w14:paraId="5281D512" w14:textId="77777777" w:rsidR="00B40BBF" w:rsidRPr="00B40BBF" w:rsidRDefault="00B40BBF" w:rsidP="002A11F5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B40BBF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Điểm</w:t>
            </w:r>
          </w:p>
        </w:tc>
      </w:tr>
      <w:tr w:rsidR="00B40BBF" w:rsidRPr="00B40BBF" w14:paraId="763AD094" w14:textId="77777777" w:rsidTr="002A11F5">
        <w:tc>
          <w:tcPr>
            <w:tcW w:w="1242" w:type="dxa"/>
            <w:shd w:val="clear" w:color="auto" w:fill="auto"/>
          </w:tcPr>
          <w:p w14:paraId="4E0D7924" w14:textId="77777777" w:rsidR="00B40BBF" w:rsidRPr="00B40BBF" w:rsidRDefault="00B40BBF" w:rsidP="002A11F5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B40BBF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Câu 3</w:t>
            </w:r>
          </w:p>
          <w:p w14:paraId="75ED2A66" w14:textId="77777777" w:rsidR="00B40BBF" w:rsidRPr="00B40BBF" w:rsidRDefault="00B40BBF" w:rsidP="002A11F5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B40BBF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(0,5 điểm)</w:t>
            </w:r>
          </w:p>
        </w:tc>
        <w:tc>
          <w:tcPr>
            <w:tcW w:w="7938" w:type="dxa"/>
            <w:shd w:val="clear" w:color="auto" w:fill="auto"/>
          </w:tcPr>
          <w:p w14:paraId="2145F6E5" w14:textId="77777777" w:rsidR="00B23F80" w:rsidRPr="00B23F80" w:rsidRDefault="00B23F80" w:rsidP="00B23F80">
            <w:pPr>
              <w:spacing w:after="0"/>
              <w:jc w:val="both"/>
              <w:rPr>
                <w:rFonts w:ascii="Times New Roman" w:hAnsi="Times New Roman" w:cs="Times New Roman"/>
                <w:bCs/>
                <w:sz w:val="24"/>
              </w:rPr>
            </w:pPr>
            <w:r w:rsidRPr="00B23F80">
              <w:rPr>
                <w:rFonts w:ascii="Times New Roman" w:hAnsi="Times New Roman" w:cs="Times New Roman"/>
                <w:bCs/>
                <w:sz w:val="24"/>
              </w:rPr>
              <w:t xml:space="preserve">Đặt </w:t>
            </w:r>
            <w:r w:rsidRPr="00B23F80">
              <w:rPr>
                <w:position w:val="-32"/>
              </w:rPr>
              <w:object w:dxaOrig="1080" w:dyaOrig="760" w14:anchorId="63AFC49F">
                <v:shape id="_x0000_i1033" type="#_x0000_t75" style="width:54pt;height:38pt" o:ole="">
                  <v:imagedata r:id="rId48" o:title=""/>
                </v:shape>
                <o:OLEObject Type="Embed" ProgID="Equation.DSMT4" ShapeID="_x0000_i1033" DrawAspect="Content" ObjectID="_1714373149" r:id="rId49"/>
              </w:object>
            </w:r>
            <w:r w:rsidRPr="00B23F80">
              <w:rPr>
                <w:rFonts w:ascii="Times New Roman" w:hAnsi="Times New Roman" w:cs="Times New Roman"/>
                <w:sz w:val="24"/>
              </w:rPr>
              <w:t xml:space="preserve"> </w:t>
            </w:r>
            <w:r w:rsidRPr="00B23F80">
              <w:rPr>
                <w:position w:val="-46"/>
              </w:rPr>
              <w:object w:dxaOrig="1300" w:dyaOrig="1040" w14:anchorId="6916F634">
                <v:shape id="_x0000_i1032" type="#_x0000_t75" style="width:65pt;height:52pt" o:ole="">
                  <v:imagedata r:id="rId50" o:title=""/>
                </v:shape>
                <o:OLEObject Type="Embed" ProgID="Equation.DSMT4" ShapeID="_x0000_i1032" DrawAspect="Content" ObjectID="_1714373150" r:id="rId51"/>
              </w:object>
            </w:r>
            <w:r w:rsidRPr="00B23F80">
              <w:rPr>
                <w:rFonts w:ascii="Times New Roman" w:hAnsi="Times New Roman" w:cs="Times New Roman"/>
                <w:sz w:val="24"/>
              </w:rPr>
              <w:t>.</w:t>
            </w:r>
          </w:p>
          <w:p w14:paraId="2ACD4759" w14:textId="17E14F3B" w:rsidR="00B40BBF" w:rsidRPr="00B23F80" w:rsidRDefault="00B23F80" w:rsidP="00B23F80">
            <w:pPr>
              <w:spacing w:after="0"/>
              <w:rPr>
                <w:rFonts w:ascii="Times New Roman" w:hAnsi="Times New Roman" w:cs="Times New Roman"/>
                <w:sz w:val="24"/>
              </w:rPr>
            </w:pPr>
            <w:r w:rsidRPr="00B23F80">
              <w:rPr>
                <w:position w:val="-32"/>
              </w:rPr>
              <w:object w:dxaOrig="1719" w:dyaOrig="740" w14:anchorId="30F01F0E">
                <v:shape id="_x0000_i1034" type="#_x0000_t75" style="width:86pt;height:37pt" o:ole="">
                  <v:imagedata r:id="rId52" o:title=""/>
                </v:shape>
                <o:OLEObject Type="Embed" ProgID="Equation.DSMT4" ShapeID="_x0000_i1034" DrawAspect="Content" ObjectID="_1714373151" r:id="rId53"/>
              </w:object>
            </w:r>
            <w:r w:rsidRPr="00B23F80">
              <w:rPr>
                <w:position w:val="-32"/>
              </w:rPr>
              <w:object w:dxaOrig="2439" w:dyaOrig="780" w14:anchorId="06E420B9">
                <v:shape id="_x0000_i1035" type="#_x0000_t75" style="width:122pt;height:39pt" o:ole="">
                  <v:imagedata r:id="rId54" o:title=""/>
                </v:shape>
                <o:OLEObject Type="Embed" ProgID="Equation.DSMT4" ShapeID="_x0000_i1035" DrawAspect="Content" ObjectID="_1714373152" r:id="rId55"/>
              </w:object>
            </w:r>
          </w:p>
        </w:tc>
        <w:tc>
          <w:tcPr>
            <w:tcW w:w="1134" w:type="dxa"/>
            <w:shd w:val="clear" w:color="auto" w:fill="auto"/>
          </w:tcPr>
          <w:p w14:paraId="2036ED50" w14:textId="77777777" w:rsidR="00B40BBF" w:rsidRPr="00B40BBF" w:rsidRDefault="00B40BBF" w:rsidP="002A11F5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B40BB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25</w:t>
            </w:r>
          </w:p>
        </w:tc>
      </w:tr>
      <w:tr w:rsidR="00B40BBF" w:rsidRPr="00B40BBF" w14:paraId="22B8730D" w14:textId="77777777" w:rsidTr="002A11F5">
        <w:tc>
          <w:tcPr>
            <w:tcW w:w="1242" w:type="dxa"/>
            <w:shd w:val="clear" w:color="auto" w:fill="auto"/>
          </w:tcPr>
          <w:p w14:paraId="4960B8A6" w14:textId="77777777" w:rsidR="00B40BBF" w:rsidRPr="00B40BBF" w:rsidRDefault="00B40BBF" w:rsidP="002A11F5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7938" w:type="dxa"/>
            <w:shd w:val="clear" w:color="auto" w:fill="auto"/>
          </w:tcPr>
          <w:p w14:paraId="1E988DF3" w14:textId="1F0D2832" w:rsidR="00B40BBF" w:rsidRPr="00B40BBF" w:rsidRDefault="00B23F80" w:rsidP="002A11F5">
            <w:pPr>
              <w:spacing w:line="276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23F80">
              <w:rPr>
                <w:position w:val="-24"/>
              </w:rPr>
              <w:object w:dxaOrig="1579" w:dyaOrig="620" w14:anchorId="45100477">
                <v:shape id="_x0000_i1036" type="#_x0000_t75" style="width:79pt;height:31pt" o:ole="">
                  <v:imagedata r:id="rId56" o:title=""/>
                </v:shape>
                <o:OLEObject Type="Embed" ProgID="Equation.DSMT4" ShapeID="_x0000_i1036" DrawAspect="Content" ObjectID="_1714373153" r:id="rId57"/>
              </w:object>
            </w:r>
            <w:r w:rsidRPr="00B23F80">
              <w:rPr>
                <w:position w:val="-30"/>
              </w:rPr>
              <w:object w:dxaOrig="800" w:dyaOrig="760" w14:anchorId="12882A91">
                <v:shape id="_x0000_i1037" type="#_x0000_t75" style="width:40pt;height:38pt" o:ole="">
                  <v:imagedata r:id="rId58" o:title=""/>
                </v:shape>
                <o:OLEObject Type="Embed" ProgID="Equation.DSMT4" ShapeID="_x0000_i1037" DrawAspect="Content" ObjectID="_1714373154" r:id="rId59"/>
              </w:object>
            </w:r>
            <w:r w:rsidR="00E67CFC" w:rsidRPr="00B23F80">
              <w:rPr>
                <w:position w:val="-28"/>
              </w:rPr>
              <w:object w:dxaOrig="2520" w:dyaOrig="680" w14:anchorId="0CD5AE48">
                <v:shape id="_x0000_i1038" type="#_x0000_t75" style="width:126pt;height:34pt" o:ole="">
                  <v:imagedata r:id="rId60" o:title=""/>
                </v:shape>
                <o:OLEObject Type="Embed" ProgID="Equation.DSMT4" ShapeID="_x0000_i1038" DrawAspect="Content" ObjectID="_1714373155" r:id="rId61"/>
              </w:object>
            </w:r>
          </w:p>
        </w:tc>
        <w:tc>
          <w:tcPr>
            <w:tcW w:w="1134" w:type="dxa"/>
            <w:shd w:val="clear" w:color="auto" w:fill="auto"/>
          </w:tcPr>
          <w:p w14:paraId="5D8A6E5B" w14:textId="77777777" w:rsidR="00B40BBF" w:rsidRPr="00B40BBF" w:rsidRDefault="00B40BBF" w:rsidP="002A11F5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B40BB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25</w:t>
            </w:r>
          </w:p>
        </w:tc>
      </w:tr>
    </w:tbl>
    <w:p w14:paraId="192272F8" w14:textId="77777777" w:rsidR="00B40BBF" w:rsidRPr="00B40BBF" w:rsidRDefault="00B40BBF" w:rsidP="00B40BBF">
      <w:pPr>
        <w:rPr>
          <w:rFonts w:ascii="Times New Roman" w:hAnsi="Times New Roman" w:cs="Times New Roman"/>
          <w:color w:val="000000"/>
          <w:sz w:val="24"/>
          <w:szCs w:val="24"/>
        </w:rPr>
      </w:pPr>
    </w:p>
    <w:p w14:paraId="18BE0E58" w14:textId="77777777" w:rsidR="00676D23" w:rsidRPr="00CE36D1" w:rsidRDefault="00B40BBF" w:rsidP="00676D23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B40BBF">
        <w:rPr>
          <w:rFonts w:ascii="Times New Roman" w:hAnsi="Times New Roman" w:cs="Times New Roman"/>
          <w:b/>
          <w:color w:val="000000"/>
          <w:sz w:val="24"/>
          <w:szCs w:val="24"/>
        </w:rPr>
        <w:t>Câu 4:</w:t>
      </w:r>
      <w:r w:rsidRPr="00B40BBF">
        <w:rPr>
          <w:rFonts w:ascii="Times New Roman" w:hAnsi="Times New Roman" w:cs="Times New Roman"/>
          <w:b/>
          <w:color w:val="000000"/>
          <w:sz w:val="24"/>
          <w:szCs w:val="24"/>
        </w:rPr>
        <w:tab/>
      </w:r>
      <w:r w:rsidR="00676D23" w:rsidRPr="00CE36D1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Cho hàm số </w:t>
      </w:r>
      <w:r w:rsidR="00676D23" w:rsidRPr="00CE36D1">
        <w:rPr>
          <w:position w:val="-14"/>
        </w:rPr>
        <w:object w:dxaOrig="960" w:dyaOrig="400" w14:anchorId="1C089427">
          <v:shape id="_x0000_i1046" type="#_x0000_t75" style="width:48pt;height:20pt" o:ole="">
            <v:imagedata r:id="rId62" o:title=""/>
          </v:shape>
          <o:OLEObject Type="Embed" ProgID="Equation.DSMT4" ShapeID="_x0000_i1046" DrawAspect="Content" ObjectID="_1714373156" r:id="rId63"/>
        </w:object>
      </w:r>
      <w:r w:rsidR="00676D23" w:rsidRPr="00CE36D1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có đạo hàm trên </w:t>
      </w:r>
      <w:r w:rsidR="00676D23" w:rsidRPr="00CE36D1">
        <w:rPr>
          <w:position w:val="-14"/>
        </w:rPr>
        <w:object w:dxaOrig="840" w:dyaOrig="400" w14:anchorId="10284BFA">
          <v:shape id="_x0000_i1047" type="#_x0000_t75" style="width:42pt;height:20pt" o:ole="">
            <v:imagedata r:id="rId64" o:title=""/>
          </v:shape>
          <o:OLEObject Type="Embed" ProgID="Equation.DSMT4" ShapeID="_x0000_i1047" DrawAspect="Content" ObjectID="_1714373157" r:id="rId65"/>
        </w:object>
      </w:r>
      <w:r w:rsidR="00676D23" w:rsidRPr="00CE36D1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thỏa mãn </w:t>
      </w:r>
      <w:r w:rsidR="00676D23" w:rsidRPr="00CE36D1">
        <w:rPr>
          <w:position w:val="-14"/>
        </w:rPr>
        <w:object w:dxaOrig="2040" w:dyaOrig="400" w14:anchorId="74F764F3">
          <v:shape id="_x0000_i1048" type="#_x0000_t75" style="width:102pt;height:20pt" o:ole="">
            <v:imagedata r:id="rId66" o:title=""/>
          </v:shape>
          <o:OLEObject Type="Embed" ProgID="Equation.DSMT4" ShapeID="_x0000_i1048" DrawAspect="Content" ObjectID="_1714373158" r:id="rId67"/>
        </w:object>
      </w:r>
      <w:r w:rsidR="00676D23" w:rsidRPr="00CE36D1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</w:t>
      </w:r>
      <w:r w:rsidR="00676D23" w:rsidRPr="00CE36D1">
        <w:rPr>
          <w:position w:val="-14"/>
        </w:rPr>
        <w:object w:dxaOrig="1340" w:dyaOrig="400" w14:anchorId="51E8A1C8">
          <v:shape id="_x0000_i1049" type="#_x0000_t75" style="width:67pt;height:20pt" o:ole="">
            <v:imagedata r:id="rId68" o:title=""/>
          </v:shape>
          <o:OLEObject Type="Embed" ProgID="Equation.DSMT4" ShapeID="_x0000_i1049" DrawAspect="Content" ObjectID="_1714373159" r:id="rId69"/>
        </w:object>
      </w:r>
      <w:r w:rsidR="00676D23" w:rsidRPr="00CE36D1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, </w:t>
      </w:r>
      <w:r w:rsidR="00676D23" w:rsidRPr="00CE36D1">
        <w:rPr>
          <w:position w:val="-14"/>
        </w:rPr>
        <w:object w:dxaOrig="840" w:dyaOrig="400" w14:anchorId="649357E3">
          <v:shape id="_x0000_i1050" type="#_x0000_t75" style="width:42pt;height:20pt" o:ole="">
            <v:imagedata r:id="rId70" o:title=""/>
          </v:shape>
          <o:OLEObject Type="Embed" ProgID="Equation.DSMT4" ShapeID="_x0000_i1050" DrawAspect="Content" ObjectID="_1714373160" r:id="rId71"/>
        </w:object>
      </w:r>
      <w:r w:rsidR="00676D23" w:rsidRPr="00CE36D1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. </w:t>
      </w:r>
      <w:r w:rsidR="00676D23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Tính gi</w:t>
      </w:r>
      <w:r w:rsidR="00676D23" w:rsidRPr="00CE36D1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á trị của </w:t>
      </w:r>
      <w:r w:rsidR="00676D23" w:rsidRPr="00CE36D1">
        <w:rPr>
          <w:position w:val="-14"/>
        </w:rPr>
        <w:object w:dxaOrig="580" w:dyaOrig="400" w14:anchorId="039F7E54">
          <v:shape id="_x0000_i1051" type="#_x0000_t75" style="width:29pt;height:20pt" o:ole="">
            <v:imagedata r:id="rId72" o:title=""/>
          </v:shape>
          <o:OLEObject Type="Embed" ProgID="Equation.DSMT4" ShapeID="_x0000_i1051" DrawAspect="Content" ObjectID="_1714373161" r:id="rId73"/>
        </w:object>
      </w:r>
      <w:r w:rsidR="00676D23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.</w:t>
      </w:r>
    </w:p>
    <w:tbl>
      <w:tblPr>
        <w:tblW w:w="1031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42"/>
        <w:gridCol w:w="7938"/>
        <w:gridCol w:w="1134"/>
      </w:tblGrid>
      <w:tr w:rsidR="00B40BBF" w:rsidRPr="00B40BBF" w14:paraId="5CD8A104" w14:textId="77777777" w:rsidTr="002A11F5">
        <w:tc>
          <w:tcPr>
            <w:tcW w:w="1242" w:type="dxa"/>
            <w:shd w:val="clear" w:color="auto" w:fill="auto"/>
          </w:tcPr>
          <w:p w14:paraId="1FB5CA80" w14:textId="77777777" w:rsidR="00B40BBF" w:rsidRPr="00B40BBF" w:rsidRDefault="00B40BBF" w:rsidP="002A11F5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B40BBF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Câu hỏi</w:t>
            </w:r>
          </w:p>
        </w:tc>
        <w:tc>
          <w:tcPr>
            <w:tcW w:w="7938" w:type="dxa"/>
            <w:shd w:val="clear" w:color="auto" w:fill="auto"/>
          </w:tcPr>
          <w:p w14:paraId="1C265536" w14:textId="77777777" w:rsidR="00B40BBF" w:rsidRPr="00B40BBF" w:rsidRDefault="00B40BBF" w:rsidP="002A11F5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B40BBF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Nội dung</w:t>
            </w:r>
          </w:p>
        </w:tc>
        <w:tc>
          <w:tcPr>
            <w:tcW w:w="1134" w:type="dxa"/>
            <w:shd w:val="clear" w:color="auto" w:fill="auto"/>
          </w:tcPr>
          <w:p w14:paraId="059FC1C0" w14:textId="77777777" w:rsidR="00B40BBF" w:rsidRPr="00B40BBF" w:rsidRDefault="00B40BBF" w:rsidP="002A11F5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B40BBF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Điểm</w:t>
            </w:r>
          </w:p>
        </w:tc>
      </w:tr>
      <w:tr w:rsidR="00B40BBF" w:rsidRPr="00B40BBF" w14:paraId="0873B470" w14:textId="77777777" w:rsidTr="002A11F5">
        <w:tc>
          <w:tcPr>
            <w:tcW w:w="1242" w:type="dxa"/>
            <w:shd w:val="clear" w:color="auto" w:fill="auto"/>
          </w:tcPr>
          <w:p w14:paraId="7DA5EE1E" w14:textId="77777777" w:rsidR="00B40BBF" w:rsidRPr="00B40BBF" w:rsidRDefault="00B40BBF" w:rsidP="00A8015D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B40BBF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Câu 4</w:t>
            </w:r>
          </w:p>
          <w:p w14:paraId="61ACE2AB" w14:textId="77777777" w:rsidR="00B40BBF" w:rsidRPr="00B40BBF" w:rsidRDefault="00B40BBF" w:rsidP="00A8015D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B40BBF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(0,5 điểm)</w:t>
            </w:r>
          </w:p>
        </w:tc>
        <w:tc>
          <w:tcPr>
            <w:tcW w:w="7938" w:type="dxa"/>
            <w:shd w:val="clear" w:color="auto" w:fill="auto"/>
          </w:tcPr>
          <w:p w14:paraId="6046052D" w14:textId="77777777" w:rsidR="00676D23" w:rsidRPr="00A8015D" w:rsidRDefault="00676D23" w:rsidP="00A8015D">
            <w:pPr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</w:pPr>
            <w:r w:rsidRPr="00A8015D"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 xml:space="preserve">Xét phương trình </w:t>
            </w:r>
            <w:r w:rsidRPr="00A8015D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040" w:dyaOrig="400" w14:anchorId="046DB930">
                <v:shape id="_x0000_i1039" type="#_x0000_t75" style="width:102pt;height:20pt" o:ole="">
                  <v:imagedata r:id="rId74" o:title=""/>
                </v:shape>
                <o:OLEObject Type="Embed" ProgID="Equation.DSMT4" ShapeID="_x0000_i1039" DrawAspect="Content" ObjectID="_1714373162" r:id="rId75"/>
              </w:object>
            </w:r>
            <w:r w:rsidRPr="00A8015D"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 xml:space="preserve"> </w:t>
            </w:r>
            <w:r w:rsidRPr="00A8015D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340" w:dyaOrig="400" w14:anchorId="006620F6">
                <v:shape id="_x0000_i1040" type="#_x0000_t75" style="width:17pt;height:20pt" o:ole="">
                  <v:imagedata r:id="rId76" o:title=""/>
                </v:shape>
                <o:OLEObject Type="Embed" ProgID="Equation.DSMT4" ShapeID="_x0000_i1040" DrawAspect="Content" ObjectID="_1714373163" r:id="rId77"/>
              </w:object>
            </w:r>
            <w:r w:rsidRPr="00A8015D"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 xml:space="preserve"> trên </w:t>
            </w:r>
            <w:r w:rsidRPr="00A8015D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840" w:dyaOrig="400" w14:anchorId="690B2B85">
                <v:shape id="_x0000_i1041" type="#_x0000_t75" style="width:42pt;height:20pt" o:ole="">
                  <v:imagedata r:id="rId78" o:title=""/>
                </v:shape>
                <o:OLEObject Type="Embed" ProgID="Equation.DSMT4" ShapeID="_x0000_i1041" DrawAspect="Content" ObjectID="_1714373164" r:id="rId79"/>
              </w:object>
            </w:r>
            <w:r w:rsidRPr="00A8015D"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 xml:space="preserve">: </w:t>
            </w:r>
          </w:p>
          <w:p w14:paraId="79417852" w14:textId="77777777" w:rsidR="00676D23" w:rsidRPr="00A8015D" w:rsidRDefault="00676D23" w:rsidP="00A8015D">
            <w:pPr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</w:pPr>
            <w:r w:rsidRPr="00A8015D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3400" w:dyaOrig="660" w14:anchorId="6C918952">
                <v:shape id="_x0000_i1042" type="#_x0000_t75" style="width:170pt;height:33pt" o:ole="">
                  <v:imagedata r:id="rId80" o:title=""/>
                </v:shape>
                <o:OLEObject Type="Embed" ProgID="Equation.DSMT4" ShapeID="_x0000_i1042" DrawAspect="Content" ObjectID="_1714373165" r:id="rId81"/>
              </w:object>
            </w:r>
            <w:r w:rsidRPr="00A8015D"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 xml:space="preserve"> </w:t>
            </w:r>
            <w:r w:rsidRPr="00A8015D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380" w:dyaOrig="400" w14:anchorId="264E0E9E">
                <v:shape id="_x0000_i1043" type="#_x0000_t75" style="width:19pt;height:20pt" o:ole="">
                  <v:imagedata r:id="rId82" o:title=""/>
                </v:shape>
                <o:OLEObject Type="Embed" ProgID="Equation.DSMT4" ShapeID="_x0000_i1043" DrawAspect="Content" ObjectID="_1714373166" r:id="rId83"/>
              </w:object>
            </w:r>
            <w:r w:rsidRPr="00A8015D"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>.</w:t>
            </w:r>
          </w:p>
          <w:p w14:paraId="4DD3B4B2" w14:textId="1574EB2F" w:rsidR="00B40BBF" w:rsidRPr="00A1138A" w:rsidRDefault="00676D23" w:rsidP="002A11F5">
            <w:pPr>
              <w:rPr>
                <w:rFonts w:ascii="Times New Roman" w:eastAsia="Calibri" w:hAnsi="Times New Roman" w:cs="Times New Roman"/>
                <w:sz w:val="24"/>
                <w:szCs w:val="24"/>
                <w:lang w:val="fr-FR"/>
              </w:rPr>
            </w:pPr>
            <w:r w:rsidRPr="00A8015D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object w:dxaOrig="2040" w:dyaOrig="600" w14:anchorId="1B939898">
                <v:shape id="_x0000_i1044" type="#_x0000_t75" style="width:102pt;height:30pt" o:ole="">
                  <v:imagedata r:id="rId84" o:title=""/>
                </v:shape>
                <o:OLEObject Type="Embed" ProgID="Equation.DSMT4" ShapeID="_x0000_i1044" DrawAspect="Content" ObjectID="_1714373167" r:id="rId85"/>
              </w:object>
            </w:r>
            <w:r w:rsidRPr="00A8015D">
              <w:rPr>
                <w:rFonts w:ascii="Times New Roman" w:eastAsia="Calibri" w:hAnsi="Times New Roman" w:cs="Times New Roman"/>
                <w:sz w:val="24"/>
                <w:szCs w:val="24"/>
                <w:lang w:val="fr-FR"/>
              </w:rPr>
              <w:t xml:space="preserve"> </w:t>
            </w:r>
            <w:r w:rsidRPr="00A8015D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370" w:dyaOrig="400" w14:anchorId="0851C6DB">
                <v:shape id="_x0000_i1045" type="#_x0000_t75" style="width:18.5pt;height:20pt" o:ole="">
                  <v:imagedata r:id="rId86" o:title=""/>
                </v:shape>
                <o:OLEObject Type="Embed" ProgID="Equation.DSMT4" ShapeID="_x0000_i1045" DrawAspect="Content" ObjectID="_1714373168" r:id="rId87"/>
              </w:object>
            </w:r>
            <w:r w:rsidR="00A1138A">
              <w:rPr>
                <w:rFonts w:ascii="Times New Roman" w:eastAsia="Calibri" w:hAnsi="Times New Roman" w:cs="Times New Roman"/>
                <w:sz w:val="24"/>
                <w:szCs w:val="24"/>
                <w:lang w:val="fr-FR"/>
              </w:rPr>
              <w:t>.</w:t>
            </w:r>
          </w:p>
        </w:tc>
        <w:tc>
          <w:tcPr>
            <w:tcW w:w="1134" w:type="dxa"/>
            <w:shd w:val="clear" w:color="auto" w:fill="auto"/>
          </w:tcPr>
          <w:p w14:paraId="4DC7E39C" w14:textId="77777777" w:rsidR="00B40BBF" w:rsidRPr="00B40BBF" w:rsidRDefault="00B40BBF" w:rsidP="00A8015D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B40BB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25</w:t>
            </w:r>
          </w:p>
        </w:tc>
      </w:tr>
      <w:tr w:rsidR="00B40BBF" w:rsidRPr="00B40BBF" w14:paraId="6B188227" w14:textId="77777777" w:rsidTr="002A11F5">
        <w:tc>
          <w:tcPr>
            <w:tcW w:w="1242" w:type="dxa"/>
            <w:shd w:val="clear" w:color="auto" w:fill="auto"/>
          </w:tcPr>
          <w:p w14:paraId="59DDDB37" w14:textId="77777777" w:rsidR="00B40BBF" w:rsidRPr="00B40BBF" w:rsidRDefault="00B40BBF" w:rsidP="002A11F5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7938" w:type="dxa"/>
            <w:shd w:val="clear" w:color="auto" w:fill="auto"/>
          </w:tcPr>
          <w:p w14:paraId="3C504A13" w14:textId="77777777" w:rsidR="00A1138A" w:rsidRPr="00A8015D" w:rsidRDefault="00B40BBF" w:rsidP="00A1138A">
            <w:pPr>
              <w:rPr>
                <w:rFonts w:ascii="Times New Roman" w:hAnsi="Times New Roman" w:cs="Times New Roman"/>
                <w:position w:val="-18"/>
                <w:sz w:val="24"/>
                <w:szCs w:val="24"/>
              </w:rPr>
            </w:pPr>
            <w:r w:rsidRPr="00B40BB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="00A1138A" w:rsidRPr="00A8015D">
              <w:rPr>
                <w:rFonts w:ascii="Times New Roman" w:eastAsia="Calibri" w:hAnsi="Times New Roman" w:cs="Times New Roman"/>
                <w:sz w:val="24"/>
                <w:szCs w:val="24"/>
                <w:lang w:val="fr-FR"/>
              </w:rPr>
              <w:t xml:space="preserve">Suy ra </w:t>
            </w:r>
            <w:r w:rsidR="00A1138A" w:rsidRPr="00A8015D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2480" w:dyaOrig="720" w14:anchorId="66788363">
                <v:shape id="_x0000_i1052" type="#_x0000_t75" style="width:124pt;height:36pt" o:ole="">
                  <v:imagedata r:id="rId88" o:title=""/>
                </v:shape>
                <o:OLEObject Type="Embed" ProgID="Equation.DSMT4" ShapeID="_x0000_i1052" DrawAspect="Content" ObjectID="_1714373169" r:id="rId89"/>
              </w:object>
            </w:r>
          </w:p>
          <w:p w14:paraId="1871B0A3" w14:textId="6F369557" w:rsidR="00B40BBF" w:rsidRPr="00B40BBF" w:rsidRDefault="00A1138A" w:rsidP="00A1138A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A8015D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7370" w:dyaOrig="620" w14:anchorId="385552A5">
                <v:shape id="_x0000_i1053" type="#_x0000_t75" style="width:368.5pt;height:31pt" o:ole="">
                  <v:imagedata r:id="rId90" o:title=""/>
                </v:shape>
                <o:OLEObject Type="Embed" ProgID="Equation.DSMT4" ShapeID="_x0000_i1053" DrawAspect="Content" ObjectID="_1714373170" r:id="rId91"/>
              </w:object>
            </w:r>
          </w:p>
        </w:tc>
        <w:tc>
          <w:tcPr>
            <w:tcW w:w="1134" w:type="dxa"/>
            <w:shd w:val="clear" w:color="auto" w:fill="auto"/>
          </w:tcPr>
          <w:p w14:paraId="5C921410" w14:textId="77777777" w:rsidR="00B40BBF" w:rsidRPr="00B40BBF" w:rsidRDefault="00B40BBF" w:rsidP="002A11F5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B40BB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25</w:t>
            </w:r>
          </w:p>
        </w:tc>
      </w:tr>
    </w:tbl>
    <w:p w14:paraId="645EF02E" w14:textId="77777777" w:rsidR="00B40BBF" w:rsidRPr="00B40BBF" w:rsidRDefault="00B40BBF" w:rsidP="00B40BBF">
      <w:pPr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B40BBF">
        <w:rPr>
          <w:rFonts w:ascii="Times New Roman" w:hAnsi="Times New Roman" w:cs="Times New Roman"/>
          <w:color w:val="000000"/>
          <w:sz w:val="24"/>
          <w:szCs w:val="24"/>
        </w:rPr>
        <w:t>-----Hết-----</w:t>
      </w:r>
    </w:p>
    <w:p w14:paraId="53F7E472" w14:textId="77777777" w:rsidR="007065C0" w:rsidRDefault="007065C0" w:rsidP="00002A7F">
      <w:pPr>
        <w:spacing w:line="240" w:lineRule="auto"/>
        <w:contextualSpacing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sectPr w:rsidR="007065C0" w:rsidSect="00002A7F">
      <w:footerReference w:type="default" r:id="rId92"/>
      <w:pgSz w:w="11907" w:h="16839" w:code="9"/>
      <w:pgMar w:top="851" w:right="851" w:bottom="851" w:left="1134" w:header="340" w:footer="3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CCB4BB1" w14:textId="77777777" w:rsidR="00E11E3F" w:rsidRDefault="00E11E3F" w:rsidP="00D9712F">
      <w:pPr>
        <w:spacing w:after="0" w:line="240" w:lineRule="auto"/>
      </w:pPr>
      <w:r>
        <w:separator/>
      </w:r>
    </w:p>
  </w:endnote>
  <w:endnote w:type="continuationSeparator" w:id="0">
    <w:p w14:paraId="4BFB2771" w14:textId="77777777" w:rsidR="00E11E3F" w:rsidRDefault="00E11E3F" w:rsidP="00D9712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Times New Roman" w:hAnsi="Times New Roman" w:cs="Times New Roman"/>
        <w:sz w:val="24"/>
        <w:szCs w:val="24"/>
      </w:rPr>
      <w:id w:val="1345986493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3A8E2C4" w14:textId="54A3BA30" w:rsidR="00D9712F" w:rsidRPr="00A94CBE" w:rsidRDefault="00A94CBE" w:rsidP="00A94CBE">
        <w:pPr>
          <w:pStyle w:val="Footer"/>
          <w:rPr>
            <w:rFonts w:ascii="Times New Roman" w:hAnsi="Times New Roman" w:cs="Times New Roman"/>
            <w:sz w:val="24"/>
            <w:szCs w:val="24"/>
          </w:rPr>
        </w:pPr>
        <w:r w:rsidRPr="00A94CBE">
          <w:rPr>
            <w:rFonts w:ascii="Times New Roman" w:hAnsi="Times New Roman" w:cs="Times New Roman"/>
            <w:sz w:val="24"/>
            <w:szCs w:val="24"/>
          </w:rPr>
          <w:t>Mã đề</w:t>
        </w:r>
        <w:r>
          <w:rPr>
            <w:rFonts w:ascii="Times New Roman" w:hAnsi="Times New Roman" w:cs="Times New Roman"/>
            <w:sz w:val="24"/>
            <w:szCs w:val="24"/>
          </w:rPr>
          <w:t>:</w:t>
        </w:r>
        <w:r w:rsidRPr="00A94CBE">
          <w:rPr>
            <w:rFonts w:ascii="Times New Roman" w:hAnsi="Times New Roman" w:cs="Times New Roman"/>
            <w:sz w:val="24"/>
            <w:szCs w:val="24"/>
          </w:rPr>
          <w:t xml:space="preserve"> 001                                             </w:t>
        </w:r>
        <w:r>
          <w:rPr>
            <w:rFonts w:ascii="Times New Roman" w:hAnsi="Times New Roman" w:cs="Times New Roman"/>
            <w:sz w:val="24"/>
            <w:szCs w:val="24"/>
          </w:rPr>
          <w:t xml:space="preserve">              </w:t>
        </w:r>
        <w:r w:rsidRPr="00A94CBE">
          <w:rPr>
            <w:rFonts w:ascii="Times New Roman" w:hAnsi="Times New Roman" w:cs="Times New Roman"/>
            <w:sz w:val="24"/>
            <w:szCs w:val="24"/>
          </w:rPr>
          <w:t xml:space="preserve">trang  </w:t>
        </w:r>
        <w:r w:rsidR="00D9712F" w:rsidRPr="00A94CBE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="00D9712F" w:rsidRPr="00A94CBE">
          <w:rPr>
            <w:rFonts w:ascii="Times New Roman" w:hAnsi="Times New Roman" w:cs="Times New Roman"/>
            <w:sz w:val="24"/>
            <w:szCs w:val="24"/>
          </w:rPr>
          <w:instrText xml:space="preserve"> PAGE   \* MERGEFORMAT </w:instrText>
        </w:r>
        <w:r w:rsidR="00D9712F" w:rsidRPr="00A94CBE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4D65CE">
          <w:rPr>
            <w:rFonts w:ascii="Times New Roman" w:hAnsi="Times New Roman" w:cs="Times New Roman"/>
            <w:noProof/>
            <w:sz w:val="24"/>
            <w:szCs w:val="24"/>
          </w:rPr>
          <w:t>1</w:t>
        </w:r>
        <w:r w:rsidR="00D9712F" w:rsidRPr="00A94CBE">
          <w:rPr>
            <w:rFonts w:ascii="Times New Roman" w:hAnsi="Times New Roman" w:cs="Times New Roman"/>
            <w:noProof/>
            <w:sz w:val="24"/>
            <w:szCs w:val="24"/>
          </w:rPr>
          <w:fldChar w:fldCharType="end"/>
        </w:r>
        <w:r>
          <w:rPr>
            <w:rFonts w:ascii="Times New Roman" w:hAnsi="Times New Roman" w:cs="Times New Roman"/>
            <w:noProof/>
            <w:sz w:val="24"/>
            <w:szCs w:val="24"/>
          </w:rPr>
          <w:t xml:space="preserve"> </w:t>
        </w:r>
        <w:r w:rsidRPr="00A94CBE">
          <w:rPr>
            <w:rFonts w:ascii="Times New Roman" w:hAnsi="Times New Roman" w:cs="Times New Roman"/>
            <w:noProof/>
            <w:sz w:val="24"/>
            <w:szCs w:val="24"/>
          </w:rPr>
          <w:t xml:space="preserve"> </w:t>
        </w:r>
      </w:p>
    </w:sdtContent>
  </w:sdt>
  <w:p w14:paraId="2EF649B4" w14:textId="77777777" w:rsidR="00D9712F" w:rsidRDefault="00D9712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5EF82A5" w14:textId="77777777" w:rsidR="00E11E3F" w:rsidRDefault="00E11E3F" w:rsidP="00D9712F">
      <w:pPr>
        <w:spacing w:after="0" w:line="240" w:lineRule="auto"/>
      </w:pPr>
      <w:r>
        <w:separator/>
      </w:r>
    </w:p>
  </w:footnote>
  <w:footnote w:type="continuationSeparator" w:id="0">
    <w:p w14:paraId="7E4F7808" w14:textId="77777777" w:rsidR="00E11E3F" w:rsidRDefault="00E11E3F" w:rsidP="00D9712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A71213"/>
    <w:multiLevelType w:val="hybridMultilevel"/>
    <w:tmpl w:val="6100950A"/>
    <w:lvl w:ilvl="0" w:tplc="04090015">
      <w:start w:val="2"/>
      <w:numFmt w:val="upperLetter"/>
      <w:lvlText w:val="%1."/>
      <w:lvlJc w:val="left"/>
      <w:pPr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1">
    <w:nsid w:val="08391DC4"/>
    <w:multiLevelType w:val="hybridMultilevel"/>
    <w:tmpl w:val="061EF07C"/>
    <w:lvl w:ilvl="0" w:tplc="66681D8E">
      <w:start w:val="1"/>
      <w:numFmt w:val="upperLetter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3A72C3"/>
    <w:multiLevelType w:val="hybridMultilevel"/>
    <w:tmpl w:val="F538EF8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F7A6EF2"/>
    <w:multiLevelType w:val="hybridMultilevel"/>
    <w:tmpl w:val="72FA418A"/>
    <w:lvl w:ilvl="0" w:tplc="04090015">
      <w:start w:val="2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49422F3"/>
    <w:multiLevelType w:val="hybridMultilevel"/>
    <w:tmpl w:val="0A5E224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A473EB7"/>
    <w:multiLevelType w:val="hybridMultilevel"/>
    <w:tmpl w:val="2416E58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D516FF2"/>
    <w:multiLevelType w:val="hybridMultilevel"/>
    <w:tmpl w:val="4F32A1A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E5979C9"/>
    <w:multiLevelType w:val="hybridMultilevel"/>
    <w:tmpl w:val="ABEC0526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18F2A65"/>
    <w:multiLevelType w:val="hybridMultilevel"/>
    <w:tmpl w:val="5CEEB51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EAA61C7"/>
    <w:multiLevelType w:val="hybridMultilevel"/>
    <w:tmpl w:val="D8B8C5E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529124C"/>
    <w:multiLevelType w:val="hybridMultilevel"/>
    <w:tmpl w:val="6B0416D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5CD483A"/>
    <w:multiLevelType w:val="hybridMultilevel"/>
    <w:tmpl w:val="4B14C058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9FE0562"/>
    <w:multiLevelType w:val="hybridMultilevel"/>
    <w:tmpl w:val="3004629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A685F2F"/>
    <w:multiLevelType w:val="hybridMultilevel"/>
    <w:tmpl w:val="7616C77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B2D7DA3"/>
    <w:multiLevelType w:val="hybridMultilevel"/>
    <w:tmpl w:val="A058E508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D774C4A"/>
    <w:multiLevelType w:val="hybridMultilevel"/>
    <w:tmpl w:val="D416C764"/>
    <w:lvl w:ilvl="0" w:tplc="BA8645DA">
      <w:start w:val="1"/>
      <w:numFmt w:val="upperLetter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15D3BA9"/>
    <w:multiLevelType w:val="hybridMultilevel"/>
    <w:tmpl w:val="6066AEF0"/>
    <w:lvl w:ilvl="0" w:tplc="04090015">
      <w:start w:val="3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2086DCF"/>
    <w:multiLevelType w:val="hybridMultilevel"/>
    <w:tmpl w:val="AACE262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22F3B2F"/>
    <w:multiLevelType w:val="hybridMultilevel"/>
    <w:tmpl w:val="91B2F46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35721C8"/>
    <w:multiLevelType w:val="hybridMultilevel"/>
    <w:tmpl w:val="DEA62390"/>
    <w:lvl w:ilvl="0" w:tplc="92208424">
      <w:start w:val="1"/>
      <w:numFmt w:val="upperLetter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7AA0CE0"/>
    <w:multiLevelType w:val="hybridMultilevel"/>
    <w:tmpl w:val="1F6E366A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9311627"/>
    <w:multiLevelType w:val="hybridMultilevel"/>
    <w:tmpl w:val="7A3CF2A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A7A7F8B"/>
    <w:multiLevelType w:val="hybridMultilevel"/>
    <w:tmpl w:val="D9AC5CB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04B11C5"/>
    <w:multiLevelType w:val="hybridMultilevel"/>
    <w:tmpl w:val="96FCCB64"/>
    <w:lvl w:ilvl="0" w:tplc="4D447AE4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  <w:color w:val="000000" w:themeColor="text1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44B7CDD"/>
    <w:multiLevelType w:val="hybridMultilevel"/>
    <w:tmpl w:val="9FBCA10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81B4053"/>
    <w:multiLevelType w:val="hybridMultilevel"/>
    <w:tmpl w:val="8820A84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B1C7B10"/>
    <w:multiLevelType w:val="hybridMultilevel"/>
    <w:tmpl w:val="B0B24E2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B867CEA"/>
    <w:multiLevelType w:val="hybridMultilevel"/>
    <w:tmpl w:val="AF5E512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D2E72EB"/>
    <w:multiLevelType w:val="hybridMultilevel"/>
    <w:tmpl w:val="9DDEC46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3447002"/>
    <w:multiLevelType w:val="hybridMultilevel"/>
    <w:tmpl w:val="8B3037A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9F40E14"/>
    <w:multiLevelType w:val="hybridMultilevel"/>
    <w:tmpl w:val="E688A61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3113165"/>
    <w:multiLevelType w:val="hybridMultilevel"/>
    <w:tmpl w:val="21DAFE7A"/>
    <w:lvl w:ilvl="0" w:tplc="04090015">
      <w:start w:val="4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49541EA"/>
    <w:multiLevelType w:val="hybridMultilevel"/>
    <w:tmpl w:val="129A1006"/>
    <w:lvl w:ilvl="0" w:tplc="03AC4332">
      <w:start w:val="1"/>
      <w:numFmt w:val="upperLetter"/>
      <w:lvlText w:val="%1."/>
      <w:lvlJc w:val="left"/>
      <w:pPr>
        <w:ind w:left="900" w:hanging="360"/>
      </w:pPr>
      <w:rPr>
        <w:rFonts w:hint="default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num w:numId="1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3"/>
  </w:num>
  <w:num w:numId="7">
    <w:abstractNumId w:val="0"/>
  </w:num>
  <w:num w:numId="8">
    <w:abstractNumId w:val="26"/>
  </w:num>
  <w:num w:numId="9">
    <w:abstractNumId w:val="5"/>
  </w:num>
  <w:num w:numId="10">
    <w:abstractNumId w:val="16"/>
  </w:num>
  <w:num w:numId="11">
    <w:abstractNumId w:val="31"/>
  </w:num>
  <w:num w:numId="12">
    <w:abstractNumId w:val="15"/>
  </w:num>
  <w:num w:numId="13">
    <w:abstractNumId w:val="32"/>
  </w:num>
  <w:num w:numId="14">
    <w:abstractNumId w:val="6"/>
  </w:num>
  <w:num w:numId="15">
    <w:abstractNumId w:val="4"/>
  </w:num>
  <w:num w:numId="16">
    <w:abstractNumId w:val="28"/>
  </w:num>
  <w:num w:numId="17">
    <w:abstractNumId w:val="8"/>
  </w:num>
  <w:num w:numId="18">
    <w:abstractNumId w:val="18"/>
  </w:num>
  <w:num w:numId="19">
    <w:abstractNumId w:val="13"/>
  </w:num>
  <w:num w:numId="20">
    <w:abstractNumId w:val="9"/>
  </w:num>
  <w:num w:numId="21">
    <w:abstractNumId w:val="22"/>
  </w:num>
  <w:num w:numId="22">
    <w:abstractNumId w:val="10"/>
  </w:num>
  <w:num w:numId="23">
    <w:abstractNumId w:val="29"/>
  </w:num>
  <w:num w:numId="24">
    <w:abstractNumId w:val="17"/>
  </w:num>
  <w:num w:numId="25">
    <w:abstractNumId w:val="2"/>
  </w:num>
  <w:num w:numId="26">
    <w:abstractNumId w:val="30"/>
  </w:num>
  <w:num w:numId="27">
    <w:abstractNumId w:val="27"/>
  </w:num>
  <w:num w:numId="28">
    <w:abstractNumId w:val="24"/>
  </w:num>
  <w:num w:numId="29">
    <w:abstractNumId w:val="25"/>
  </w:num>
  <w:num w:numId="30">
    <w:abstractNumId w:val="21"/>
  </w:num>
  <w:num w:numId="31">
    <w:abstractNumId w:val="11"/>
  </w:num>
  <w:num w:numId="32">
    <w:abstractNumId w:val="20"/>
  </w:num>
  <w:num w:numId="33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8642A"/>
    <w:rsid w:val="000005C9"/>
    <w:rsid w:val="00002A7F"/>
    <w:rsid w:val="00004F39"/>
    <w:rsid w:val="00017C2D"/>
    <w:rsid w:val="0002486C"/>
    <w:rsid w:val="000A2F7B"/>
    <w:rsid w:val="000C4308"/>
    <w:rsid w:val="000D617D"/>
    <w:rsid w:val="000D738E"/>
    <w:rsid w:val="000F44FD"/>
    <w:rsid w:val="00101614"/>
    <w:rsid w:val="00103527"/>
    <w:rsid w:val="00106C2D"/>
    <w:rsid w:val="00112893"/>
    <w:rsid w:val="001134C8"/>
    <w:rsid w:val="00117150"/>
    <w:rsid w:val="00122588"/>
    <w:rsid w:val="00130C65"/>
    <w:rsid w:val="001428E8"/>
    <w:rsid w:val="00153A7C"/>
    <w:rsid w:val="00155FC4"/>
    <w:rsid w:val="00173F5B"/>
    <w:rsid w:val="00194D2A"/>
    <w:rsid w:val="001A0112"/>
    <w:rsid w:val="001A0AE2"/>
    <w:rsid w:val="001D0356"/>
    <w:rsid w:val="001D045D"/>
    <w:rsid w:val="001D262C"/>
    <w:rsid w:val="001D4A1D"/>
    <w:rsid w:val="001E69D0"/>
    <w:rsid w:val="002219CE"/>
    <w:rsid w:val="00251E2B"/>
    <w:rsid w:val="00277C3A"/>
    <w:rsid w:val="00286AD6"/>
    <w:rsid w:val="002A25E6"/>
    <w:rsid w:val="002A394D"/>
    <w:rsid w:val="002A4500"/>
    <w:rsid w:val="002C29EF"/>
    <w:rsid w:val="002C4739"/>
    <w:rsid w:val="002E65A9"/>
    <w:rsid w:val="002F06FA"/>
    <w:rsid w:val="002F284E"/>
    <w:rsid w:val="002F5AE7"/>
    <w:rsid w:val="003211E3"/>
    <w:rsid w:val="00325DF3"/>
    <w:rsid w:val="0033172C"/>
    <w:rsid w:val="003676C3"/>
    <w:rsid w:val="003833B6"/>
    <w:rsid w:val="003D5612"/>
    <w:rsid w:val="003D76ED"/>
    <w:rsid w:val="003E6FB8"/>
    <w:rsid w:val="004066F3"/>
    <w:rsid w:val="00414CD8"/>
    <w:rsid w:val="00415784"/>
    <w:rsid w:val="00421EC3"/>
    <w:rsid w:val="00426848"/>
    <w:rsid w:val="004307CC"/>
    <w:rsid w:val="00431779"/>
    <w:rsid w:val="004410C5"/>
    <w:rsid w:val="004461F4"/>
    <w:rsid w:val="004A7A60"/>
    <w:rsid w:val="004B5972"/>
    <w:rsid w:val="004D65CE"/>
    <w:rsid w:val="004F4078"/>
    <w:rsid w:val="00517852"/>
    <w:rsid w:val="00541E29"/>
    <w:rsid w:val="00553A51"/>
    <w:rsid w:val="005845C6"/>
    <w:rsid w:val="00595D55"/>
    <w:rsid w:val="00596B8B"/>
    <w:rsid w:val="005A5BB1"/>
    <w:rsid w:val="005B066B"/>
    <w:rsid w:val="005D06D4"/>
    <w:rsid w:val="005E179E"/>
    <w:rsid w:val="005E3A75"/>
    <w:rsid w:val="005E4204"/>
    <w:rsid w:val="00662170"/>
    <w:rsid w:val="006670BB"/>
    <w:rsid w:val="0067694C"/>
    <w:rsid w:val="00676D23"/>
    <w:rsid w:val="006814AE"/>
    <w:rsid w:val="006B2EC6"/>
    <w:rsid w:val="006C2133"/>
    <w:rsid w:val="006F7536"/>
    <w:rsid w:val="007065C0"/>
    <w:rsid w:val="007154BF"/>
    <w:rsid w:val="00732BFA"/>
    <w:rsid w:val="0075174E"/>
    <w:rsid w:val="00773846"/>
    <w:rsid w:val="007814AD"/>
    <w:rsid w:val="00782CEC"/>
    <w:rsid w:val="007835CA"/>
    <w:rsid w:val="0079219D"/>
    <w:rsid w:val="007D067C"/>
    <w:rsid w:val="007E2CDA"/>
    <w:rsid w:val="007F141E"/>
    <w:rsid w:val="00804D75"/>
    <w:rsid w:val="00836C42"/>
    <w:rsid w:val="00846E23"/>
    <w:rsid w:val="00862FE2"/>
    <w:rsid w:val="0086764D"/>
    <w:rsid w:val="008814CA"/>
    <w:rsid w:val="008946CF"/>
    <w:rsid w:val="008B7C6E"/>
    <w:rsid w:val="008D152C"/>
    <w:rsid w:val="008E1500"/>
    <w:rsid w:val="009023C0"/>
    <w:rsid w:val="00905B35"/>
    <w:rsid w:val="00924A01"/>
    <w:rsid w:val="009444FA"/>
    <w:rsid w:val="00946DAE"/>
    <w:rsid w:val="009719E1"/>
    <w:rsid w:val="00974A48"/>
    <w:rsid w:val="009923FB"/>
    <w:rsid w:val="009A682A"/>
    <w:rsid w:val="009D4F5B"/>
    <w:rsid w:val="009F3DE3"/>
    <w:rsid w:val="00A1138A"/>
    <w:rsid w:val="00A4545C"/>
    <w:rsid w:val="00A8015D"/>
    <w:rsid w:val="00A8642A"/>
    <w:rsid w:val="00A94CBE"/>
    <w:rsid w:val="00AE2ACB"/>
    <w:rsid w:val="00AE30ED"/>
    <w:rsid w:val="00B23F80"/>
    <w:rsid w:val="00B247F4"/>
    <w:rsid w:val="00B4052E"/>
    <w:rsid w:val="00B40BBF"/>
    <w:rsid w:val="00B56AFE"/>
    <w:rsid w:val="00BB5DF8"/>
    <w:rsid w:val="00BC56DC"/>
    <w:rsid w:val="00BE7BCE"/>
    <w:rsid w:val="00BF11AC"/>
    <w:rsid w:val="00BF7B9B"/>
    <w:rsid w:val="00C05FDA"/>
    <w:rsid w:val="00C106CB"/>
    <w:rsid w:val="00C162AC"/>
    <w:rsid w:val="00C208A7"/>
    <w:rsid w:val="00C22584"/>
    <w:rsid w:val="00C4132D"/>
    <w:rsid w:val="00C63FAE"/>
    <w:rsid w:val="00C703DC"/>
    <w:rsid w:val="00C8026D"/>
    <w:rsid w:val="00C8341D"/>
    <w:rsid w:val="00C913EA"/>
    <w:rsid w:val="00CA7A7A"/>
    <w:rsid w:val="00CC1EFE"/>
    <w:rsid w:val="00CD4302"/>
    <w:rsid w:val="00CD73CD"/>
    <w:rsid w:val="00D004CC"/>
    <w:rsid w:val="00D11081"/>
    <w:rsid w:val="00D152E9"/>
    <w:rsid w:val="00D24423"/>
    <w:rsid w:val="00D46ED7"/>
    <w:rsid w:val="00D62818"/>
    <w:rsid w:val="00D916F9"/>
    <w:rsid w:val="00D95D37"/>
    <w:rsid w:val="00D9712F"/>
    <w:rsid w:val="00DD59B0"/>
    <w:rsid w:val="00E11E3F"/>
    <w:rsid w:val="00E16B5D"/>
    <w:rsid w:val="00E30FBB"/>
    <w:rsid w:val="00E419AC"/>
    <w:rsid w:val="00E44260"/>
    <w:rsid w:val="00E67CFC"/>
    <w:rsid w:val="00E9271A"/>
    <w:rsid w:val="00E97EA2"/>
    <w:rsid w:val="00EA3A12"/>
    <w:rsid w:val="00EC3233"/>
    <w:rsid w:val="00ED1CC6"/>
    <w:rsid w:val="00EE07F8"/>
    <w:rsid w:val="00EE3130"/>
    <w:rsid w:val="00EE7A09"/>
    <w:rsid w:val="00F10224"/>
    <w:rsid w:val="00F1664D"/>
    <w:rsid w:val="00F170B4"/>
    <w:rsid w:val="00F2113A"/>
    <w:rsid w:val="00F56CD0"/>
    <w:rsid w:val="00F56EF0"/>
    <w:rsid w:val="00F57F86"/>
    <w:rsid w:val="00F77C52"/>
    <w:rsid w:val="00FB3B54"/>
    <w:rsid w:val="00FD2A15"/>
    <w:rsid w:val="00FE5395"/>
    <w:rsid w:val="00FF64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D8A9F9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Câu dẫn,List Paragraph_FS"/>
    <w:basedOn w:val="Normal"/>
    <w:link w:val="ListParagraphChar"/>
    <w:uiPriority w:val="34"/>
    <w:qFormat/>
    <w:rsid w:val="00251E2B"/>
    <w:pPr>
      <w:spacing w:line="256" w:lineRule="auto"/>
      <w:ind w:left="720"/>
      <w:contextualSpacing/>
    </w:pPr>
  </w:style>
  <w:style w:type="table" w:styleId="TableGrid">
    <w:name w:val="Table Grid"/>
    <w:basedOn w:val="TableNormal"/>
    <w:uiPriority w:val="39"/>
    <w:rsid w:val="0042684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aliases w:val="Câu dẫn Char,List Paragraph_FS Char"/>
    <w:link w:val="ListParagraph"/>
    <w:uiPriority w:val="34"/>
    <w:qFormat/>
    <w:locked/>
    <w:rsid w:val="00EA3A12"/>
  </w:style>
  <w:style w:type="table" w:customStyle="1" w:styleId="TableGrid1">
    <w:name w:val="Table Grid1"/>
    <w:basedOn w:val="TableNormal"/>
    <w:next w:val="TableGrid"/>
    <w:uiPriority w:val="39"/>
    <w:rsid w:val="004F407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D9712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9712F"/>
  </w:style>
  <w:style w:type="paragraph" w:styleId="Footer">
    <w:name w:val="footer"/>
    <w:basedOn w:val="Normal"/>
    <w:link w:val="FooterChar"/>
    <w:uiPriority w:val="99"/>
    <w:unhideWhenUsed/>
    <w:rsid w:val="00D9712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9712F"/>
  </w:style>
  <w:style w:type="paragraph" w:styleId="BalloonText">
    <w:name w:val="Balloon Text"/>
    <w:basedOn w:val="Normal"/>
    <w:link w:val="BalloonTextChar"/>
    <w:uiPriority w:val="99"/>
    <w:semiHidden/>
    <w:unhideWhenUsed/>
    <w:rsid w:val="004A7A6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A7A60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Câu dẫn,List Paragraph_FS"/>
    <w:basedOn w:val="Normal"/>
    <w:link w:val="ListParagraphChar"/>
    <w:uiPriority w:val="34"/>
    <w:qFormat/>
    <w:rsid w:val="00251E2B"/>
    <w:pPr>
      <w:spacing w:line="256" w:lineRule="auto"/>
      <w:ind w:left="720"/>
      <w:contextualSpacing/>
    </w:pPr>
  </w:style>
  <w:style w:type="table" w:styleId="TableGrid">
    <w:name w:val="Table Grid"/>
    <w:basedOn w:val="TableNormal"/>
    <w:uiPriority w:val="39"/>
    <w:rsid w:val="0042684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aliases w:val="Câu dẫn Char,List Paragraph_FS Char"/>
    <w:link w:val="ListParagraph"/>
    <w:uiPriority w:val="34"/>
    <w:qFormat/>
    <w:locked/>
    <w:rsid w:val="00EA3A12"/>
  </w:style>
  <w:style w:type="table" w:customStyle="1" w:styleId="TableGrid1">
    <w:name w:val="Table Grid1"/>
    <w:basedOn w:val="TableNormal"/>
    <w:next w:val="TableGrid"/>
    <w:uiPriority w:val="39"/>
    <w:rsid w:val="004F407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D9712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9712F"/>
  </w:style>
  <w:style w:type="paragraph" w:styleId="Footer">
    <w:name w:val="footer"/>
    <w:basedOn w:val="Normal"/>
    <w:link w:val="FooterChar"/>
    <w:uiPriority w:val="99"/>
    <w:unhideWhenUsed/>
    <w:rsid w:val="00D9712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9712F"/>
  </w:style>
  <w:style w:type="paragraph" w:styleId="BalloonText">
    <w:name w:val="Balloon Text"/>
    <w:basedOn w:val="Normal"/>
    <w:link w:val="BalloonTextChar"/>
    <w:uiPriority w:val="99"/>
    <w:semiHidden/>
    <w:unhideWhenUsed/>
    <w:rsid w:val="004A7A6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A7A6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39008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5.bin"/><Relationship Id="rId21" Type="http://schemas.openxmlformats.org/officeDocument/2006/relationships/image" Target="media/image7.wmf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0.bin"/><Relationship Id="rId7" Type="http://schemas.openxmlformats.org/officeDocument/2006/relationships/footnotes" Target="footnotes.xml"/><Relationship Id="rId71" Type="http://schemas.openxmlformats.org/officeDocument/2006/relationships/oleObject" Target="embeddings/oleObject31.bin"/><Relationship Id="rId92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5.bin"/><Relationship Id="rId87" Type="http://schemas.openxmlformats.org/officeDocument/2006/relationships/oleObject" Target="embeddings/oleObject39.bin"/><Relationship Id="rId5" Type="http://schemas.openxmlformats.org/officeDocument/2006/relationships/settings" Target="settings.xml"/><Relationship Id="rId61" Type="http://schemas.openxmlformats.org/officeDocument/2006/relationships/oleObject" Target="embeddings/oleObject26.bin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8.bin"/><Relationship Id="rId93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1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png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0.wmf"/><Relationship Id="rId94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954E07B-8F62-443D-AD0C-326581A7990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0</TotalTime>
  <Pages>2</Pages>
  <Words>318</Words>
  <Characters>1817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3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TKTQG</dc:creator>
  <cp:keywords/>
  <dc:description/>
  <cp:lastModifiedBy>Tran Minh Canh</cp:lastModifiedBy>
  <cp:revision>61</cp:revision>
  <cp:lastPrinted>2020-10-06T07:55:00Z</cp:lastPrinted>
  <dcterms:created xsi:type="dcterms:W3CDTF">2021-01-25T06:32:00Z</dcterms:created>
  <dcterms:modified xsi:type="dcterms:W3CDTF">2022-05-18T02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